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E2C100" w14:textId="0C519610" w:rsidR="00665C58" w:rsidRPr="00ED295D" w:rsidRDefault="0078531C" w:rsidP="00665C58">
      <w:pPr>
        <w:pStyle w:val="BodyText"/>
        <w:spacing w:line="360" w:lineRule="auto"/>
        <w:jc w:val="center"/>
        <w:rPr>
          <w:rFonts w:hint="eastAsia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65C58">
        <w:rPr>
          <w:rFonts w:ascii="Times New Roman" w:hAnsi="Times New Roman" w:cs="Times New Roman"/>
          <w:sz w:val="28"/>
          <w:szCs w:val="28"/>
          <w:lang w:val="ru-RU"/>
        </w:rPr>
        <w:t>НАЦІОНАЛЬНИЙ ТЕХНІЧНИЙ УНІВЕРСИТЕТ УКРАЇНИ</w:t>
      </w:r>
    </w:p>
    <w:p w14:paraId="6F12F87C" w14:textId="77777777" w:rsidR="00665C58" w:rsidRPr="00ED295D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 w:line="360" w:lineRule="auto"/>
        <w:jc w:val="center"/>
        <w:rPr>
          <w:rFonts w:hint="eastAsia"/>
          <w:lang w:val="ru-RU"/>
        </w:rPr>
      </w:pPr>
      <w:r w:rsidRPr="00ED295D">
        <w:rPr>
          <w:rFonts w:ascii="Times New Roman" w:hAnsi="Times New Roman" w:cs="Times New Roman"/>
          <w:lang w:val="ru-RU"/>
        </w:rPr>
        <w:t>“</w:t>
      </w:r>
      <w:r>
        <w:rPr>
          <w:rFonts w:ascii="Times New Roman" w:hAnsi="Times New Roman" w:cs="Times New Roman"/>
          <w:lang w:val="ru-RU"/>
        </w:rPr>
        <w:t>КИЇВСЬКИЙ ПОЛІТЕХНІЧНИЙ ІНСТИТУТ ім. ІГОРЯ СІКОРСЬКОГО”</w:t>
      </w:r>
    </w:p>
    <w:p w14:paraId="45D3A4EF" w14:textId="77777777" w:rsidR="00665C58" w:rsidRPr="00ED295D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 w:line="360" w:lineRule="auto"/>
        <w:jc w:val="center"/>
        <w:rPr>
          <w:rFonts w:hint="eastAsia"/>
          <w:lang w:val="ru-RU"/>
        </w:rPr>
      </w:pPr>
      <w:r>
        <w:rPr>
          <w:rFonts w:ascii="Times New Roman" w:hAnsi="Times New Roman" w:cs="Times New Roman"/>
          <w:lang w:val="ru-RU"/>
        </w:rPr>
        <w:t>КАФЕДРА АВТОМАТИЗОВАНИХ СИСТЕМ ОБРОБКИ ІНФОРМАЦІЇ І УПРАВЛІННЯ</w:t>
      </w:r>
    </w:p>
    <w:p w14:paraId="636B3046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ascii="Times New Roman" w:hAnsi="Times New Roman" w:cs="Times New Roman"/>
          <w:lang w:val="ru-RU"/>
        </w:rPr>
      </w:pPr>
    </w:p>
    <w:p w14:paraId="2227EA43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ascii="Times New Roman" w:hAnsi="Times New Roman" w:cs="Times New Roman"/>
          <w:lang w:val="ru-RU"/>
        </w:rPr>
      </w:pPr>
    </w:p>
    <w:p w14:paraId="7052D757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ascii="Times New Roman" w:hAnsi="Times New Roman" w:cs="Times New Roman"/>
          <w:lang w:val="ru-RU"/>
        </w:rPr>
      </w:pPr>
    </w:p>
    <w:p w14:paraId="351C1DFE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ascii="Times New Roman" w:hAnsi="Times New Roman" w:cs="Times New Roman"/>
          <w:lang w:val="ru-RU"/>
        </w:rPr>
      </w:pPr>
    </w:p>
    <w:p w14:paraId="12B756A5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ascii="Times New Roman" w:hAnsi="Times New Roman" w:cs="Times New Roman"/>
          <w:lang w:val="ru-RU"/>
        </w:rPr>
      </w:pPr>
    </w:p>
    <w:p w14:paraId="1E83A25A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ascii="Times New Roman" w:hAnsi="Times New Roman" w:cs="Times New Roman"/>
          <w:lang w:val="ru-RU"/>
        </w:rPr>
      </w:pPr>
    </w:p>
    <w:p w14:paraId="3AF82931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ascii="Times New Roman" w:hAnsi="Times New Roman" w:cs="Times New Roman"/>
          <w:lang w:val="ru-RU"/>
        </w:rPr>
      </w:pPr>
    </w:p>
    <w:p w14:paraId="5D51161D" w14:textId="77777777" w:rsidR="00665C58" w:rsidRPr="00ED295D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hint="eastAsia"/>
          <w:lang w:val="ru-RU"/>
        </w:rPr>
      </w:pPr>
      <w:r>
        <w:rPr>
          <w:rFonts w:ascii="Times New Roman" w:hAnsi="Times New Roman" w:cs="Times New Roman"/>
          <w:lang w:val="ru-RU"/>
        </w:rPr>
        <w:br/>
      </w:r>
    </w:p>
    <w:p w14:paraId="0ACA4429" w14:textId="0FA5A1DB" w:rsidR="00665C58" w:rsidRPr="00F973B1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jc w:val="center"/>
        <w:rPr>
          <w:rFonts w:hint="eastAsia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омп’ютерний практикум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№ </w:t>
      </w:r>
      <w:r w:rsidR="00F62535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146AB4">
        <w:rPr>
          <w:rFonts w:ascii="Times New Roman" w:hAnsi="Times New Roman" w:cs="Times New Roman"/>
          <w:sz w:val="28"/>
          <w:szCs w:val="28"/>
          <w:lang w:val="ru-RU"/>
        </w:rPr>
        <w:t>3</w:t>
      </w:r>
    </w:p>
    <w:p w14:paraId="0CA58269" w14:textId="77777777" w:rsidR="00665C58" w:rsidRPr="00EE0305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jc w:val="center"/>
        <w:rPr>
          <w:rFonts w:hint="eastAsia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з дисципліни</w:t>
      </w:r>
    </w:p>
    <w:p w14:paraId="44889B62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D295D">
        <w:rPr>
          <w:rFonts w:ascii="Times New Roman" w:hAnsi="Times New Roman" w:cs="Times New Roman"/>
          <w:sz w:val="28"/>
          <w:szCs w:val="28"/>
          <w:lang w:val="ru-RU"/>
        </w:rPr>
        <w:t>“</w:t>
      </w:r>
      <w:r>
        <w:rPr>
          <w:rFonts w:ascii="Times New Roman" w:hAnsi="Times New Roman" w:cs="Times New Roman"/>
          <w:sz w:val="28"/>
          <w:szCs w:val="28"/>
          <w:lang w:val="uk-UA"/>
        </w:rPr>
        <w:t>Моделювання систем</w:t>
      </w:r>
      <w:r>
        <w:rPr>
          <w:rFonts w:ascii="Times New Roman" w:hAnsi="Times New Roman" w:cs="Times New Roman"/>
          <w:sz w:val="28"/>
          <w:szCs w:val="28"/>
          <w:lang w:val="ru-RU"/>
        </w:rPr>
        <w:t>”</w:t>
      </w:r>
    </w:p>
    <w:p w14:paraId="47BDE301" w14:textId="77777777" w:rsidR="00665C58" w:rsidRPr="00ED295D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jc w:val="center"/>
        <w:rPr>
          <w:rFonts w:hint="eastAsia"/>
          <w:lang w:val="ru-RU"/>
        </w:rPr>
      </w:pPr>
      <w:r>
        <w:rPr>
          <w:rFonts w:ascii="Times New Roman" w:hAnsi="Times New Roman" w:cs="Times New Roman"/>
          <w:lang w:val="ru-RU"/>
        </w:rPr>
        <w:br/>
      </w:r>
    </w:p>
    <w:p w14:paraId="5ABA867D" w14:textId="77777777" w:rsidR="00665C58" w:rsidRPr="00ED295D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rPr>
          <w:rFonts w:ascii="Times New Roman" w:hAnsi="Times New Roman" w:cs="Times New Roman"/>
          <w:lang w:val="ru-RU"/>
        </w:rPr>
      </w:pPr>
    </w:p>
    <w:p w14:paraId="40C63D2E" w14:textId="77777777" w:rsidR="00665C58" w:rsidRPr="00ED295D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rPr>
          <w:rFonts w:ascii="Times New Roman" w:hAnsi="Times New Roman" w:cs="Times New Roman"/>
          <w:lang w:val="ru-RU"/>
        </w:rPr>
      </w:pPr>
    </w:p>
    <w:p w14:paraId="1025EA67" w14:textId="77777777" w:rsidR="00665C58" w:rsidRPr="00ED295D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rPr>
          <w:rFonts w:ascii="Times New Roman" w:hAnsi="Times New Roman" w:cs="Times New Roman"/>
          <w:lang w:val="ru-RU"/>
        </w:rPr>
      </w:pPr>
    </w:p>
    <w:p w14:paraId="199E18FC" w14:textId="77777777" w:rsidR="00665C58" w:rsidRPr="00ED295D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rPr>
          <w:rFonts w:ascii="Times New Roman" w:hAnsi="Times New Roman" w:cs="Times New Roman"/>
          <w:lang w:val="ru-RU"/>
        </w:rPr>
      </w:pPr>
    </w:p>
    <w:p w14:paraId="61312B6D" w14:textId="77777777" w:rsidR="00665C58" w:rsidRPr="00ED295D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rPr>
          <w:rFonts w:ascii="Times New Roman" w:hAnsi="Times New Roman" w:cs="Times New Roman"/>
          <w:lang w:val="ru-RU"/>
        </w:rPr>
      </w:pPr>
    </w:p>
    <w:p w14:paraId="365BD10F" w14:textId="77777777" w:rsidR="00665C58" w:rsidRPr="00ED295D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jc w:val="right"/>
        <w:rPr>
          <w:rFonts w:hint="eastAsia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нала:</w:t>
      </w:r>
    </w:p>
    <w:p w14:paraId="7B700BD4" w14:textId="77777777" w:rsidR="00665C58" w:rsidRPr="00ED295D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jc w:val="right"/>
        <w:rPr>
          <w:rFonts w:hint="eastAsia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тудентка групи ІС-71</w:t>
      </w:r>
    </w:p>
    <w:p w14:paraId="1482CCFD" w14:textId="36D5F0DE" w:rsidR="00665C58" w:rsidRPr="003906DA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jc w:val="right"/>
        <w:rPr>
          <w:rFonts w:hint="eastAsia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ознюк О.В</w:t>
      </w:r>
      <w:r w:rsidR="005A1655" w:rsidRPr="003906D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0A84090" w14:textId="77777777" w:rsidR="00294708" w:rsidRPr="00ED295D" w:rsidRDefault="00665C58" w:rsidP="0029470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jc w:val="right"/>
        <w:rPr>
          <w:rFonts w:hint="eastAsia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/>
      </w:r>
      <w:r w:rsidR="00294708">
        <w:rPr>
          <w:rFonts w:ascii="Times New Roman" w:hAnsi="Times New Roman" w:cs="Times New Roman"/>
          <w:sz w:val="28"/>
          <w:szCs w:val="28"/>
          <w:lang w:val="uk-UA"/>
        </w:rPr>
        <w:t>Перевірив:</w:t>
      </w:r>
    </w:p>
    <w:p w14:paraId="21C18086" w14:textId="77777777" w:rsidR="00294708" w:rsidRPr="00ED295D" w:rsidRDefault="00294708" w:rsidP="0029470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jc w:val="right"/>
        <w:rPr>
          <w:rFonts w:hint="eastAsia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с.</w:t>
      </w:r>
    </w:p>
    <w:p w14:paraId="176C4E9A" w14:textId="77777777" w:rsidR="00294708" w:rsidRPr="00EE0305" w:rsidRDefault="00294708" w:rsidP="0029470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jc w:val="right"/>
        <w:rPr>
          <w:rFonts w:hint="eastAsia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ифучин А. Ю.</w:t>
      </w:r>
    </w:p>
    <w:p w14:paraId="66913654" w14:textId="31102D15" w:rsidR="00665C58" w:rsidRPr="00C719BA" w:rsidRDefault="00665C58" w:rsidP="0029470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ind w:left="705"/>
        <w:jc w:val="right"/>
        <w:rPr>
          <w:rFonts w:ascii="Times New Roman" w:hAnsi="Times New Roman" w:cs="Times New Roman"/>
          <w:lang w:val="ru-RU"/>
        </w:rPr>
      </w:pPr>
    </w:p>
    <w:p w14:paraId="6BDE24AE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ascii="Times New Roman" w:hAnsi="Times New Roman" w:cs="Times New Roman"/>
          <w:lang w:val="uk-UA"/>
        </w:rPr>
      </w:pPr>
    </w:p>
    <w:p w14:paraId="44322431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ascii="Times New Roman" w:hAnsi="Times New Roman" w:cs="Times New Roman"/>
          <w:lang w:val="uk-UA"/>
        </w:rPr>
      </w:pPr>
    </w:p>
    <w:p w14:paraId="5A54BB07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ascii="Times New Roman" w:hAnsi="Times New Roman" w:cs="Times New Roman"/>
          <w:lang w:val="uk-UA"/>
        </w:rPr>
      </w:pPr>
    </w:p>
    <w:p w14:paraId="7F97F346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spacing w:after="0"/>
        <w:rPr>
          <w:rFonts w:ascii="Times New Roman" w:hAnsi="Times New Roman" w:cs="Times New Roman"/>
          <w:lang w:val="uk-UA"/>
        </w:rPr>
      </w:pPr>
    </w:p>
    <w:p w14:paraId="035CCEAD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tabs>
          <w:tab w:val="left" w:pos="165"/>
        </w:tabs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1A717B45" w14:textId="77777777" w:rsidR="00665C58" w:rsidRDefault="00665C58" w:rsidP="00665C58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tabs>
          <w:tab w:val="left" w:pos="165"/>
        </w:tabs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616D10C9" w14:textId="66DEF25E" w:rsidR="00ED2E00" w:rsidRPr="00ED2E00" w:rsidRDefault="00665C58" w:rsidP="00245B3A">
      <w:pPr>
        <w:pStyle w:val="BodyText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tabs>
          <w:tab w:val="left" w:pos="165"/>
        </w:tabs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иїв-2020</w:t>
      </w:r>
    </w:p>
    <w:p w14:paraId="206EA468" w14:textId="4DC3B0F2" w:rsidR="002A5CE1" w:rsidRDefault="00665C58" w:rsidP="005F4A05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bCs/>
          <w:sz w:val="32"/>
          <w:szCs w:val="32"/>
          <w:lang w:val="uk-UA"/>
        </w:rPr>
        <w:lastRenderedPageBreak/>
        <w:t>Отримані результати</w:t>
      </w:r>
    </w:p>
    <w:p w14:paraId="676816F8" w14:textId="32741366" w:rsidR="005F4A05" w:rsidRDefault="005F4A05" w:rsidP="005F4A05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 w:rsidRPr="00146AB4">
        <w:rPr>
          <w:rFonts w:ascii="Times New Roman" w:hAnsi="Times New Roman" w:cs="Times New Roman"/>
          <w:b/>
          <w:bCs/>
          <w:sz w:val="32"/>
          <w:szCs w:val="32"/>
          <w:lang w:val="uk-UA"/>
        </w:rPr>
        <w:t>1</w:t>
      </w:r>
    </w:p>
    <w:p w14:paraId="2A190AA5" w14:textId="1026673F" w:rsidR="00146AB4" w:rsidRDefault="001E7B27" w:rsidP="005F4A05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>
        <w:rPr>
          <w:noProof/>
        </w:rPr>
        <w:drawing>
          <wp:inline distT="0" distB="0" distL="0" distR="0" wp14:anchorId="60F2C42C" wp14:editId="00D89706">
            <wp:extent cx="5731510" cy="1199515"/>
            <wp:effectExtent l="0" t="0" r="254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199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ED9B1" w14:textId="1A804E79" w:rsidR="006A1B92" w:rsidRDefault="008734FA" w:rsidP="008734FA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bCs/>
          <w:sz w:val="32"/>
          <w:szCs w:val="32"/>
          <w:lang w:val="uk-UA"/>
        </w:rPr>
        <w:t>2</w:t>
      </w:r>
    </w:p>
    <w:p w14:paraId="0DC200DE" w14:textId="301CB792" w:rsidR="006A1B92" w:rsidRDefault="006A1B92" w:rsidP="001E7B27">
      <w:pPr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</w:p>
    <w:p w14:paraId="383E8EE6" w14:textId="619F9551" w:rsidR="006A1B92" w:rsidRDefault="006A1B92" w:rsidP="001E7B27">
      <w:pPr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>
        <w:rPr>
          <w:noProof/>
        </w:rPr>
        <w:drawing>
          <wp:inline distT="0" distB="0" distL="0" distR="0" wp14:anchorId="5C6DA9AC" wp14:editId="32A07153">
            <wp:extent cx="3423920" cy="1228681"/>
            <wp:effectExtent l="0" t="0" r="508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71015" cy="1245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EE0B6" w14:textId="34CD4D46" w:rsidR="0036656D" w:rsidRDefault="0036656D" w:rsidP="001E7B27">
      <w:pPr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>
        <w:rPr>
          <w:noProof/>
        </w:rPr>
        <w:drawing>
          <wp:inline distT="0" distB="0" distL="0" distR="0" wp14:anchorId="27169005" wp14:editId="711459FE">
            <wp:extent cx="3408680" cy="1389379"/>
            <wp:effectExtent l="0" t="0" r="1270" b="190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40387" cy="1402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1A54C4" w14:textId="7F57C2BA" w:rsidR="0036656D" w:rsidRDefault="0036656D" w:rsidP="001E7B27">
      <w:pPr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>
        <w:rPr>
          <w:noProof/>
        </w:rPr>
        <w:drawing>
          <wp:inline distT="0" distB="0" distL="0" distR="0" wp14:anchorId="64D65EDE" wp14:editId="01567E07">
            <wp:extent cx="3403600" cy="1065652"/>
            <wp:effectExtent l="0" t="0" r="6350" b="127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84818" cy="1091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F25019" w14:textId="6E2D911B" w:rsidR="0036656D" w:rsidRDefault="0036656D" w:rsidP="001E7B27">
      <w:pPr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>
        <w:rPr>
          <w:noProof/>
        </w:rPr>
        <w:drawing>
          <wp:inline distT="0" distB="0" distL="0" distR="0" wp14:anchorId="7925023C" wp14:editId="5136AFFF">
            <wp:extent cx="3408680" cy="1232276"/>
            <wp:effectExtent l="0" t="0" r="1270" b="635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65279" cy="1252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4AC59" w14:textId="471581DD" w:rsidR="0036656D" w:rsidRDefault="00EA1AD7" w:rsidP="00EA1AD7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>
        <w:rPr>
          <w:noProof/>
        </w:rPr>
        <w:lastRenderedPageBreak/>
        <w:drawing>
          <wp:inline distT="0" distB="0" distL="0" distR="0" wp14:anchorId="50DAD61E" wp14:editId="3C55EA97">
            <wp:extent cx="3296920" cy="1544565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24347" cy="1557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A4C67B" w14:textId="32A0E8D2" w:rsidR="00EA1AD7" w:rsidRDefault="00EA1AD7" w:rsidP="00EA1AD7">
      <w:pPr>
        <w:pStyle w:val="BodyText"/>
        <w:tabs>
          <w:tab w:val="left" w:pos="165"/>
        </w:tabs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а відгук моделі прийнято продуктивність роботи моделі (кількість маркерів у позиції </w:t>
      </w:r>
      <w:r w:rsidRPr="00EA1AD7">
        <w:rPr>
          <w:rFonts w:ascii="Times New Roman" w:hAnsi="Times New Roman" w:cs="Times New Roman"/>
          <w:sz w:val="28"/>
          <w:szCs w:val="28"/>
          <w:lang w:val="ru-RU"/>
        </w:rPr>
        <w:t>“</w:t>
      </w:r>
      <w:r>
        <w:rPr>
          <w:rFonts w:ascii="Times New Roman" w:hAnsi="Times New Roman" w:cs="Times New Roman"/>
          <w:sz w:val="28"/>
          <w:szCs w:val="28"/>
        </w:rPr>
        <w:t>P</w:t>
      </w:r>
      <w:r w:rsidRPr="00EA1AD7">
        <w:rPr>
          <w:rFonts w:ascii="Times New Roman" w:hAnsi="Times New Roman" w:cs="Times New Roman"/>
          <w:sz w:val="28"/>
          <w:szCs w:val="28"/>
          <w:lang w:val="ru-RU"/>
        </w:rPr>
        <w:t>15”/</w:t>
      </w:r>
      <w:r>
        <w:rPr>
          <w:rFonts w:ascii="Times New Roman" w:hAnsi="Times New Roman" w:cs="Times New Roman"/>
          <w:sz w:val="28"/>
          <w:szCs w:val="28"/>
          <w:lang w:val="ru-RU"/>
        </w:rPr>
        <w:t>час моделювання</w:t>
      </w:r>
      <w:r>
        <w:rPr>
          <w:rFonts w:ascii="Times New Roman" w:hAnsi="Times New Roman" w:cs="Times New Roman"/>
          <w:sz w:val="28"/>
          <w:szCs w:val="28"/>
          <w:lang w:val="uk-UA"/>
        </w:rPr>
        <w:t>). З результатів прогонів (рис. 2) видно, що система проходить в сталий режим за 1100-1500 одиниць часу. Використаємо надалі</w:t>
      </w:r>
      <w:r w:rsidRPr="00686DB2">
        <w:rPr>
          <w:rFonts w:ascii="Times New Roman" w:hAnsi="Times New Roman" w:cs="Times New Roman"/>
          <w:sz w:val="28"/>
          <w:szCs w:val="28"/>
          <w:lang w:val="uk-UA"/>
        </w:rPr>
        <w:t xml:space="preserve"> такі тривалі прогони, щоб кількість даних, що потрапили в перехідний період, була незначною у порівнянні з кількістю даних сталого стан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150000 одиниць часу</w:t>
      </w:r>
      <w:r w:rsidRPr="00686DB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F23E16A" w14:textId="2B659FEB" w:rsidR="00EA1AD7" w:rsidRDefault="008734FA" w:rsidP="00EA1AD7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bCs/>
          <w:sz w:val="32"/>
          <w:szCs w:val="32"/>
          <w:lang w:val="uk-UA"/>
        </w:rPr>
        <w:t>3</w:t>
      </w:r>
    </w:p>
    <w:p w14:paraId="13373955" w14:textId="77777777" w:rsidR="008734FA" w:rsidRDefault="008734FA" w:rsidP="008734FA">
      <w:pPr>
        <w:pStyle w:val="BodyText"/>
        <w:tabs>
          <w:tab w:val="left" w:pos="165"/>
        </w:tabs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ількість прогонів кожного експерименту = 4.</w:t>
      </w:r>
    </w:p>
    <w:p w14:paraId="489F2DE5" w14:textId="46C9530E" w:rsidR="008734FA" w:rsidRDefault="008734FA" w:rsidP="008734FA">
      <w:pPr>
        <w:pStyle w:val="BodyText"/>
        <w:tabs>
          <w:tab w:val="left" w:pos="165"/>
        </w:tabs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ідгук: продуктивність роботи моделі (кількість маркерів у позиції </w:t>
      </w:r>
      <w:r w:rsidRPr="00EA1AD7">
        <w:rPr>
          <w:rFonts w:ascii="Times New Roman" w:hAnsi="Times New Roman" w:cs="Times New Roman"/>
          <w:sz w:val="28"/>
          <w:szCs w:val="28"/>
          <w:lang w:val="ru-RU"/>
        </w:rPr>
        <w:t>“</w:t>
      </w:r>
      <w:r>
        <w:rPr>
          <w:rFonts w:ascii="Times New Roman" w:hAnsi="Times New Roman" w:cs="Times New Roman"/>
          <w:sz w:val="28"/>
          <w:szCs w:val="28"/>
        </w:rPr>
        <w:t>P</w:t>
      </w:r>
      <w:r w:rsidRPr="00EA1AD7">
        <w:rPr>
          <w:rFonts w:ascii="Times New Roman" w:hAnsi="Times New Roman" w:cs="Times New Roman"/>
          <w:sz w:val="28"/>
          <w:szCs w:val="28"/>
          <w:lang w:val="ru-RU"/>
        </w:rPr>
        <w:t>15”/</w:t>
      </w:r>
      <w:r>
        <w:rPr>
          <w:rFonts w:ascii="Times New Roman" w:hAnsi="Times New Roman" w:cs="Times New Roman"/>
          <w:sz w:val="28"/>
          <w:szCs w:val="28"/>
          <w:lang w:val="ru-RU"/>
        </w:rPr>
        <w:t>час моделювання</w:t>
      </w:r>
      <w:r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14:paraId="2A622BCE" w14:textId="0FA5592F" w:rsidR="008734FA" w:rsidRDefault="008734FA" w:rsidP="00814AA3">
      <w:pPr>
        <w:pStyle w:val="BodyText"/>
        <w:tabs>
          <w:tab w:val="left" w:pos="165"/>
        </w:tabs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Фактори: </w:t>
      </w:r>
      <w:r w:rsidR="00320F6A">
        <w:rPr>
          <w:rFonts w:ascii="Times New Roman" w:hAnsi="Times New Roman" w:cs="Times New Roman"/>
          <w:sz w:val="28"/>
          <w:szCs w:val="28"/>
          <w:lang w:val="uk-UA"/>
        </w:rPr>
        <w:t>початова кількість маркерів у позиції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«</w:t>
      </w:r>
      <w:r w:rsidR="00BF40C6">
        <w:rPr>
          <w:rFonts w:ascii="Times New Roman" w:hAnsi="Times New Roman" w:cs="Times New Roman"/>
          <w:sz w:val="28"/>
          <w:szCs w:val="28"/>
          <w:lang w:val="uk-UA"/>
        </w:rPr>
        <w:t>Кількість вільних верстатів</w:t>
      </w:r>
      <w:r>
        <w:rPr>
          <w:rFonts w:ascii="Times New Roman" w:hAnsi="Times New Roman" w:cs="Times New Roman"/>
          <w:sz w:val="28"/>
          <w:szCs w:val="28"/>
          <w:lang w:val="uk-UA"/>
        </w:rPr>
        <w:t>»</w:t>
      </w:r>
      <w:r w:rsidR="00BF40C6">
        <w:rPr>
          <w:rFonts w:ascii="Times New Roman" w:hAnsi="Times New Roman" w:cs="Times New Roman"/>
          <w:sz w:val="28"/>
          <w:szCs w:val="28"/>
          <w:lang w:val="uk-UA"/>
        </w:rPr>
        <w:t>.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1001"/>
        <w:gridCol w:w="1001"/>
        <w:gridCol w:w="1002"/>
        <w:gridCol w:w="1002"/>
        <w:gridCol w:w="1002"/>
        <w:gridCol w:w="1002"/>
        <w:gridCol w:w="1002"/>
        <w:gridCol w:w="1002"/>
        <w:gridCol w:w="1002"/>
      </w:tblGrid>
      <w:tr w:rsidR="00814AA3" w14:paraId="2BEFB78A" w14:textId="77777777" w:rsidTr="00814AA3">
        <w:tc>
          <w:tcPr>
            <w:tcW w:w="1001" w:type="dxa"/>
          </w:tcPr>
          <w:p w14:paraId="25BB9367" w14:textId="29650DA6" w:rsidR="00814AA3" w:rsidRDefault="00BF40C6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1001" w:type="dxa"/>
          </w:tcPr>
          <w:p w14:paraId="2812912A" w14:textId="0A9AA00E" w:rsidR="00814AA3" w:rsidRDefault="00814AA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51</w:t>
            </w:r>
          </w:p>
        </w:tc>
        <w:tc>
          <w:tcPr>
            <w:tcW w:w="1002" w:type="dxa"/>
          </w:tcPr>
          <w:p w14:paraId="6B57BB51" w14:textId="47791154" w:rsidR="00814AA3" w:rsidRDefault="00814AA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55</w:t>
            </w:r>
          </w:p>
        </w:tc>
        <w:tc>
          <w:tcPr>
            <w:tcW w:w="1002" w:type="dxa"/>
          </w:tcPr>
          <w:p w14:paraId="1FBA0212" w14:textId="7AF80A95" w:rsidR="00814AA3" w:rsidRDefault="00814AA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56</w:t>
            </w:r>
          </w:p>
        </w:tc>
        <w:tc>
          <w:tcPr>
            <w:tcW w:w="1002" w:type="dxa"/>
          </w:tcPr>
          <w:p w14:paraId="3DEE38E4" w14:textId="513AB4C8" w:rsidR="00814AA3" w:rsidRDefault="00814AA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48</w:t>
            </w:r>
          </w:p>
        </w:tc>
        <w:tc>
          <w:tcPr>
            <w:tcW w:w="1002" w:type="dxa"/>
          </w:tcPr>
          <w:p w14:paraId="77096030" w14:textId="2C3B62E4" w:rsidR="00814AA3" w:rsidRDefault="00814AA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50</w:t>
            </w:r>
          </w:p>
        </w:tc>
        <w:tc>
          <w:tcPr>
            <w:tcW w:w="1002" w:type="dxa"/>
          </w:tcPr>
          <w:p w14:paraId="3DBBF7B7" w14:textId="220BC643" w:rsidR="00814AA3" w:rsidRDefault="00BF40C6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46</w:t>
            </w:r>
          </w:p>
        </w:tc>
        <w:tc>
          <w:tcPr>
            <w:tcW w:w="1002" w:type="dxa"/>
          </w:tcPr>
          <w:p w14:paraId="6F1AFF12" w14:textId="12B6AA2A" w:rsidR="00814AA3" w:rsidRDefault="00BF40C6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57</w:t>
            </w:r>
          </w:p>
        </w:tc>
        <w:tc>
          <w:tcPr>
            <w:tcW w:w="1002" w:type="dxa"/>
          </w:tcPr>
          <w:p w14:paraId="79B83C56" w14:textId="2AA81777" w:rsidR="00814AA3" w:rsidRDefault="00BF40C6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48</w:t>
            </w:r>
          </w:p>
        </w:tc>
      </w:tr>
      <w:tr w:rsidR="00814AA3" w14:paraId="37C58FE3" w14:textId="77777777" w:rsidTr="00814AA3">
        <w:tc>
          <w:tcPr>
            <w:tcW w:w="1001" w:type="dxa"/>
          </w:tcPr>
          <w:p w14:paraId="2660EC32" w14:textId="5678E1E1" w:rsidR="00814AA3" w:rsidRDefault="00BF40C6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001" w:type="dxa"/>
          </w:tcPr>
          <w:p w14:paraId="6F520371" w14:textId="740207E6" w:rsidR="00814AA3" w:rsidRDefault="00BF40C6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67</w:t>
            </w:r>
          </w:p>
        </w:tc>
        <w:tc>
          <w:tcPr>
            <w:tcW w:w="1002" w:type="dxa"/>
          </w:tcPr>
          <w:p w14:paraId="385AF89E" w14:textId="7A601DAA" w:rsidR="00814AA3" w:rsidRDefault="006A770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68</w:t>
            </w:r>
          </w:p>
        </w:tc>
        <w:tc>
          <w:tcPr>
            <w:tcW w:w="1002" w:type="dxa"/>
          </w:tcPr>
          <w:p w14:paraId="150094E6" w14:textId="77B80D52" w:rsidR="00814AA3" w:rsidRDefault="006A770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68</w:t>
            </w:r>
          </w:p>
        </w:tc>
        <w:tc>
          <w:tcPr>
            <w:tcW w:w="1002" w:type="dxa"/>
          </w:tcPr>
          <w:p w14:paraId="525D0AAE" w14:textId="1D6003C5" w:rsidR="00814AA3" w:rsidRDefault="006A770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77</w:t>
            </w:r>
          </w:p>
        </w:tc>
        <w:tc>
          <w:tcPr>
            <w:tcW w:w="1002" w:type="dxa"/>
          </w:tcPr>
          <w:p w14:paraId="566F87DB" w14:textId="3AE545F5" w:rsidR="00814AA3" w:rsidRDefault="006A770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70</w:t>
            </w:r>
          </w:p>
        </w:tc>
        <w:tc>
          <w:tcPr>
            <w:tcW w:w="1002" w:type="dxa"/>
          </w:tcPr>
          <w:p w14:paraId="0FBBC3D0" w14:textId="119F2890" w:rsidR="00814AA3" w:rsidRDefault="006A770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68</w:t>
            </w:r>
          </w:p>
        </w:tc>
        <w:tc>
          <w:tcPr>
            <w:tcW w:w="1002" w:type="dxa"/>
          </w:tcPr>
          <w:p w14:paraId="3153C194" w14:textId="3A3D8DD4" w:rsidR="00814AA3" w:rsidRDefault="006A770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71</w:t>
            </w:r>
          </w:p>
        </w:tc>
        <w:tc>
          <w:tcPr>
            <w:tcW w:w="1002" w:type="dxa"/>
          </w:tcPr>
          <w:p w14:paraId="75361B63" w14:textId="315795F9" w:rsidR="00814AA3" w:rsidRDefault="006A7703" w:rsidP="00814AA3">
            <w:pPr>
              <w:pStyle w:val="BodyText"/>
              <w:tabs>
                <w:tab w:val="left" w:pos="165"/>
              </w:tabs>
              <w:spacing w:after="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.0262</w:t>
            </w:r>
          </w:p>
        </w:tc>
      </w:tr>
    </w:tbl>
    <w:p w14:paraId="0F26BD26" w14:textId="77777777" w:rsidR="006A7703" w:rsidRPr="00C423CA" w:rsidRDefault="006A7703" w:rsidP="006A7703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C423CA">
        <w:rPr>
          <w:rFonts w:ascii="Times New Roman" w:hAnsi="Times New Roman" w:cs="Times New Roman"/>
          <w:noProof/>
          <w:position w:val="-28"/>
          <w:sz w:val="28"/>
          <w:szCs w:val="28"/>
          <w:lang w:val="uk-UA"/>
        </w:rPr>
        <w:object w:dxaOrig="1359" w:dyaOrig="680" w14:anchorId="47E8A2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8.15pt;height:33.6pt;mso-width-percent:0;mso-height-percent:0;mso-width-percent:0;mso-height-percent:0" o:ole="">
            <v:imagedata r:id="rId11" o:title=""/>
          </v:shape>
          <o:OLEObject Type="Embed" ProgID="Equation.3" ShapeID="_x0000_i1025" DrawAspect="Content" ObjectID="_1669660438" r:id="rId12"/>
        </w:object>
      </w:r>
      <w:r w:rsidRPr="00C423CA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Pr="00C423CA">
        <w:rPr>
          <w:rFonts w:ascii="Times New Roman" w:hAnsi="Times New Roman" w:cs="Times New Roman"/>
          <w:noProof/>
          <w:position w:val="-30"/>
          <w:sz w:val="28"/>
          <w:szCs w:val="28"/>
          <w:lang w:val="uk-UA"/>
        </w:rPr>
        <w:object w:dxaOrig="2760" w:dyaOrig="720" w14:anchorId="42AD5871">
          <v:shape id="_x0000_i1026" type="#_x0000_t75" alt="" style="width:138.05pt;height:36.9pt;mso-width-percent:0;mso-height-percent:0;mso-width-percent:0;mso-height-percent:0" o:ole="" fillcolor="window">
            <v:imagedata r:id="rId13" o:title=""/>
          </v:shape>
          <o:OLEObject Type="Embed" ProgID="Equation.3" ShapeID="_x0000_i1026" DrawAspect="Content" ObjectID="_1669660439" r:id="rId14"/>
        </w:object>
      </w:r>
      <w:r w:rsidRPr="00C423C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5C3302F7" w14:textId="4B5D9FCA" w:rsidR="006A7703" w:rsidRPr="00C423CA" w:rsidRDefault="003800AB" w:rsidP="006A7703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uk-UA"/>
            </w:rPr>
            <m:t>=0.0251</m:t>
          </m:r>
        </m:oMath>
      </m:oMathPara>
    </w:p>
    <w:p w14:paraId="2C05A55C" w14:textId="324172E6" w:rsidR="006A7703" w:rsidRPr="00C423CA" w:rsidRDefault="003800AB" w:rsidP="006A7703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y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0.0268</m:t>
          </m:r>
        </m:oMath>
      </m:oMathPara>
    </w:p>
    <w:p w14:paraId="6FA575EA" w14:textId="475D9B6E" w:rsidR="006A7703" w:rsidRPr="00C423CA" w:rsidRDefault="003800AB" w:rsidP="006A7703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</m:ctrlPr>
            </m:acc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y</m:t>
              </m:r>
            </m:e>
          </m:acc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0.0259</m:t>
          </m:r>
        </m:oMath>
      </m:oMathPara>
    </w:p>
    <w:p w14:paraId="36572FA4" w14:textId="130A17D6" w:rsidR="006A7703" w:rsidRPr="006A7703" w:rsidRDefault="003800AB" w:rsidP="006A7703">
      <w:pPr>
        <w:rPr>
          <w:rFonts w:ascii="Times New Roman" w:eastAsia="Times New Roman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факт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8*</m:t>
          </m:r>
          <m:nary>
            <m:naryPr>
              <m:chr m:val="∑"/>
              <m:limLoc m:val="undOvr"/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j=1</m:t>
              </m:r>
            </m:sub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2</m:t>
              </m:r>
            </m:sup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(</m:t>
              </m:r>
              <m:acc>
                <m:accPr>
                  <m:chr m:val="̅"/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j</m:t>
                      </m:r>
                    </m:sub>
                  </m:sSub>
                </m:e>
              </m:acc>
            </m:e>
          </m:nary>
          <m:sSup>
            <m:sSup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-</m:t>
              </m:r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k-UA"/>
                    </w:rPr>
                    <m:t>y)</m:t>
                  </m:r>
                </m:e>
              </m:acc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</m:t>
          </m:r>
          <w:bookmarkStart w:id="0" w:name="MTBlankEqn"/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0.0000116</m:t>
          </m:r>
        </m:oMath>
      </m:oMathPara>
    </w:p>
    <w:p w14:paraId="49CB7806" w14:textId="3255C473" w:rsidR="006A7703" w:rsidRPr="006A7703" w:rsidRDefault="006A7703" w:rsidP="006A7703">
      <w:pPr>
        <w:rPr>
          <w:rFonts w:ascii="Times New Roman" w:eastAsia="Times New Roman" w:hAnsi="Times New Roman" w:cs="Times New Roman"/>
          <w:i/>
          <w:sz w:val="28"/>
          <w:szCs w:val="28"/>
          <w:lang w:val="uk-UA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position w:val="-28"/>
              <w:sz w:val="28"/>
              <w:szCs w:val="28"/>
              <w:lang w:val="ru-RU"/>
            </w:rPr>
            <w:object w:dxaOrig="3720" w:dyaOrig="740" w14:anchorId="5E8DF6E4">
              <v:shape id="_x0000_i1027" type="#_x0000_t75" style="width:185.95pt;height:37.5pt" o:ole="">
                <v:imagedata r:id="rId15" o:title=""/>
              </v:shape>
              <o:OLEObject Type="Embed" ProgID="Equation.DSMT4" ShapeID="_x0000_i1027" DrawAspect="Content" ObjectID="_1669660440" r:id="rId16"/>
            </w:object>
          </m:r>
          <w:bookmarkEnd w:id="0"/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ru-RU"/>
            </w:rPr>
            <m:t>=0.00001052</m:t>
          </m:r>
        </m:oMath>
      </m:oMathPara>
    </w:p>
    <w:p w14:paraId="1DC86908" w14:textId="77777777" w:rsidR="006A7703" w:rsidRPr="006A7703" w:rsidRDefault="006A7703" w:rsidP="006A7703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6A7703">
        <w:rPr>
          <w:rFonts w:ascii="Times New Roman" w:eastAsia="Times New Roman" w:hAnsi="Times New Roman" w:cs="Times New Roman"/>
          <w:sz w:val="28"/>
          <w:szCs w:val="28"/>
          <w:lang w:val="uk-UA"/>
        </w:rPr>
        <w:t>Визначимо факторну та залишкову дисперії</w:t>
      </w:r>
    </w:p>
    <w:p w14:paraId="2C720C22" w14:textId="77777777" w:rsidR="006A7703" w:rsidRPr="006A7703" w:rsidRDefault="006A7703" w:rsidP="006A7703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6A7703">
        <w:rPr>
          <w:rFonts w:ascii="Calibri" w:eastAsia="Calibri" w:hAnsi="Calibri" w:cs="Times New Roman"/>
          <w:noProof/>
          <w:position w:val="-32"/>
          <w:sz w:val="30"/>
          <w:szCs w:val="30"/>
          <w:lang w:val="uk-UA"/>
        </w:rPr>
        <w:object w:dxaOrig="4099" w:dyaOrig="700" w14:anchorId="07457C4C">
          <v:shape id="_x0000_i1028" type="#_x0000_t75" alt="" style="width:205.6pt;height:34.5pt" o:ole="" fillcolor="window">
            <v:imagedata r:id="rId17" o:title=""/>
          </v:shape>
          <o:OLEObject Type="Embed" ProgID="Equation.DSMT4" ShapeID="_x0000_i1028" DrawAspect="Content" ObjectID="_1669660441" r:id="rId18"/>
        </w:object>
      </w:r>
    </w:p>
    <w:p w14:paraId="2E483EFB" w14:textId="2C5A0CCF" w:rsidR="006A7703" w:rsidRPr="006A7703" w:rsidRDefault="003800AB" w:rsidP="006A7703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факт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0.0000116</m:t>
          </m:r>
        </m:oMath>
      </m:oMathPara>
    </w:p>
    <w:p w14:paraId="24A4F9BA" w14:textId="3F760893" w:rsidR="006A7703" w:rsidRPr="006A7703" w:rsidRDefault="003800AB" w:rsidP="006A7703">
      <w:pPr>
        <w:rPr>
          <w:rFonts w:ascii="Times New Roman" w:eastAsia="Times New Roman" w:hAnsi="Times New Roman" w:cs="Times New Roman"/>
          <w:i/>
          <w:sz w:val="28"/>
          <w:szCs w:val="28"/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зал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0.000007514</m:t>
          </m:r>
        </m:oMath>
      </m:oMathPara>
    </w:p>
    <w:p w14:paraId="680D268A" w14:textId="349BABC8" w:rsidR="006A7703" w:rsidRPr="006A7703" w:rsidRDefault="006A7703" w:rsidP="006A7703">
      <w:pPr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6A7703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Критерій фішера </w:t>
      </w:r>
      <w:r w:rsidRPr="006A7703">
        <w:rPr>
          <w:rFonts w:ascii="Times New Roman" w:eastAsia="Calibri" w:hAnsi="Times New Roman" w:cs="Times New Roman"/>
          <w:position w:val="-14"/>
          <w:sz w:val="28"/>
          <w:szCs w:val="28"/>
          <w:lang w:val="ru-RU"/>
        </w:rPr>
        <w:object w:dxaOrig="360" w:dyaOrig="380" w14:anchorId="0FBE1F91">
          <v:shape id="_x0000_i1029" type="#_x0000_t75" style="width:18.15pt;height:18.75pt" o:ole="">
            <v:imagedata r:id="rId19" o:title=""/>
          </v:shape>
          <o:OLEObject Type="Embed" ProgID="Equation.DSMT4" ShapeID="_x0000_i1029" DrawAspect="Content" ObjectID="_1669660442" r:id="rId20"/>
        </w:object>
      </w:r>
      <w:r w:rsidRPr="006A7703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= </w:t>
      </w:r>
      <w:r w:rsidR="00B70980" w:rsidRPr="00B70980">
        <w:rPr>
          <w:rFonts w:ascii="Times New Roman" w:eastAsia="Calibri" w:hAnsi="Times New Roman" w:cs="Times New Roman"/>
          <w:sz w:val="28"/>
          <w:szCs w:val="28"/>
          <w:lang w:val="ru-RU"/>
        </w:rPr>
        <w:t>4.6</w:t>
      </w:r>
      <w:r w:rsidRPr="006A7703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Pr="006A7703">
        <w:rPr>
          <w:rFonts w:ascii="Times New Roman" w:eastAsia="Calibri" w:hAnsi="Times New Roman" w:cs="Times New Roman"/>
          <w:noProof/>
          <w:position w:val="-10"/>
          <w:sz w:val="28"/>
          <w:szCs w:val="28"/>
          <w:lang w:val="uk-UA"/>
        </w:rPr>
        <w:object w:dxaOrig="900" w:dyaOrig="320" w14:anchorId="0BCDBABF">
          <v:shape id="_x0000_i1030" type="#_x0000_t75" alt="" style="width:44.95pt;height:16.35pt;mso-width-percent:0;mso-height-percent:0;mso-width-percent:0;mso-height-percent:0" o:ole="" fillcolor="window">
            <v:imagedata r:id="rId21" o:title=""/>
          </v:shape>
          <o:OLEObject Type="Embed" ProgID="Equation.3" ShapeID="_x0000_i1030" DrawAspect="Content" ObjectID="_1669660443" r:id="rId22"/>
        </w:object>
      </w:r>
      <w:r w:rsidRPr="006A7703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, ступенів вільності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noProof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Calibri" w:hAnsi="Cambria Math" w:cs="Times New Roman"/>
                <w:noProof/>
                <w:sz w:val="28"/>
                <w:szCs w:val="28"/>
                <w:lang w:val="uk-UA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noProof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eastAsia="Calibri" w:hAnsi="Cambria Math" w:cs="Times New Roman"/>
            <w:noProof/>
            <w:sz w:val="28"/>
            <w:szCs w:val="28"/>
            <w:lang w:val="uk-UA"/>
          </w:rPr>
          <m:t>=1</m:t>
        </m:r>
      </m:oMath>
      <w:r w:rsidRPr="006A7703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та</w:t>
      </w:r>
      <w:r w:rsidRPr="006A7703">
        <w:rPr>
          <w:rFonts w:ascii="Times New Roman" w:eastAsia="Calibri" w:hAnsi="Times New Roman" w:cs="Times New Roman"/>
          <w:noProof/>
          <w:position w:val="-12"/>
          <w:sz w:val="28"/>
          <w:szCs w:val="28"/>
          <w:lang w:val="uk-UA"/>
        </w:rPr>
        <w:object w:dxaOrig="740" w:dyaOrig="360" w14:anchorId="6E81E649">
          <v:shape id="_x0000_i1031" type="#_x0000_t75" alt="" style="width:37.5pt;height:18.75pt" o:ole="" fillcolor="window">
            <v:imagedata r:id="rId23" o:title=""/>
          </v:shape>
          <o:OLEObject Type="Embed" ProgID="Equation.DSMT4" ShapeID="_x0000_i1031" DrawAspect="Content" ObjectID="_1669660444" r:id="rId24"/>
        </w:object>
      </w:r>
      <w:r w:rsidRPr="006A7703">
        <w:rPr>
          <w:rFonts w:ascii="Times New Roman" w:eastAsia="Calibri" w:hAnsi="Times New Roman" w:cs="Times New Roman"/>
          <w:sz w:val="28"/>
          <w:szCs w:val="28"/>
          <w:lang w:val="uk-UA"/>
        </w:rPr>
        <w:t>.</w:t>
      </w:r>
    </w:p>
    <w:p w14:paraId="5B8C7165" w14:textId="77777777" w:rsidR="006A7703" w:rsidRPr="006A7703" w:rsidRDefault="006A7703" w:rsidP="006A7703">
      <w:pPr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A7703">
        <w:rPr>
          <w:rFonts w:ascii="Calibri" w:eastAsia="Calibri" w:hAnsi="Calibri" w:cs="Times New Roman"/>
          <w:noProof/>
          <w:position w:val="-30"/>
          <w:sz w:val="30"/>
          <w:szCs w:val="30"/>
          <w:lang w:val="uk-UA"/>
        </w:rPr>
        <w:object w:dxaOrig="1100" w:dyaOrig="720" w14:anchorId="086C6181">
          <v:shape id="_x0000_i1032" type="#_x0000_t75" alt="" style="width:54.15pt;height:36.9pt;mso-width-percent:0;mso-height-percent:0;mso-width-percent:0;mso-height-percent:0" o:ole="" fillcolor="window">
            <v:imagedata r:id="rId25" o:title=""/>
          </v:shape>
          <o:OLEObject Type="Embed" ProgID="Equation.3" ShapeID="_x0000_i1032" DrawAspect="Content" ObjectID="_1669660445" r:id="rId26"/>
        </w:object>
      </w:r>
    </w:p>
    <w:p w14:paraId="35E713CC" w14:textId="19124DD2" w:rsidR="006A7703" w:rsidRPr="006A7703" w:rsidRDefault="006A7703" w:rsidP="006A7703">
      <w:pPr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A7703">
        <w:rPr>
          <w:rFonts w:ascii="Times New Roman" w:eastAsia="Times New Roman" w:hAnsi="Times New Roman" w:cs="Times New Roman"/>
          <w:sz w:val="28"/>
          <w:szCs w:val="28"/>
          <w:lang w:val="en-US"/>
        </w:rPr>
        <w:t>F</w:t>
      </w:r>
      <w:r w:rsidRPr="006A770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 </w:t>
      </w:r>
      <w:r w:rsidR="00B70980" w:rsidRPr="00B70980">
        <w:rPr>
          <w:rFonts w:ascii="Times New Roman" w:eastAsia="Times New Roman" w:hAnsi="Times New Roman" w:cs="Times New Roman"/>
          <w:sz w:val="28"/>
          <w:szCs w:val="28"/>
          <w:lang w:val="ru-RU"/>
        </w:rPr>
        <w:t>1.543</w:t>
      </w:r>
    </w:p>
    <w:p w14:paraId="7CEF465B" w14:textId="0ECC8B3D" w:rsidR="006A7703" w:rsidRPr="006A7703" w:rsidRDefault="006A7703" w:rsidP="00B70980">
      <w:pPr>
        <w:rPr>
          <w:rFonts w:ascii="Times New Roman" w:eastAsia="Calibri" w:hAnsi="Times New Roman" w:cs="Times New Roman"/>
          <w:noProof/>
          <w:sz w:val="28"/>
          <w:szCs w:val="28"/>
          <w:lang w:val="uk-UA"/>
        </w:rPr>
      </w:pPr>
      <w:r w:rsidRPr="006A770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Отже як бачимо середні відрізняються суттєво і </w:t>
      </w:r>
      <m:oMath>
        <m:r>
          <w:rPr>
            <w:rFonts w:ascii="Cambria Math" w:eastAsia="Calibri" w:hAnsi="Times New Roman" w:cs="Times New Roman"/>
            <w:noProof/>
            <w:sz w:val="28"/>
            <w:szCs w:val="28"/>
            <w:lang w:val="uk-UA"/>
          </w:rPr>
          <m:t>F&lt;</m:t>
        </m:r>
        <m:sSub>
          <m:sSubPr>
            <m:ctrlPr>
              <w:rPr>
                <w:rFonts w:ascii="Cambria Math" w:eastAsia="Calibri" w:hAnsi="Times New Roman" w:cs="Times New Roman"/>
                <w:i/>
                <w:noProof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Calibri" w:hAnsi="Times New Roman" w:cs="Times New Roman"/>
                <w:noProof/>
                <w:sz w:val="28"/>
                <w:szCs w:val="28"/>
                <w:lang w:val="uk-UA"/>
              </w:rPr>
              <m:t>F</m:t>
            </m:r>
          </m:e>
          <m:sub>
            <m:r>
              <w:rPr>
                <w:rFonts w:ascii="Cambria Math" w:eastAsia="Calibri" w:hAnsi="Times New Roman" w:cs="Times New Roman"/>
                <w:noProof/>
                <w:sz w:val="28"/>
                <w:szCs w:val="28"/>
                <w:lang w:val="uk-UA"/>
              </w:rPr>
              <m:t>к</m:t>
            </m:r>
            <m:r>
              <w:rPr>
                <w:rFonts w:ascii="Cambria Math" w:eastAsia="Calibri" w:hAnsi="Times New Roman" w:cs="Times New Roman"/>
                <w:noProof/>
                <w:sz w:val="28"/>
                <w:szCs w:val="28"/>
                <w:lang w:val="uk-UA"/>
              </w:rPr>
              <m:t>p</m:t>
            </m:r>
          </m:sub>
        </m:sSub>
      </m:oMath>
      <w:r w:rsidRPr="006A7703">
        <w:rPr>
          <w:rFonts w:ascii="Times New Roman" w:eastAsia="Calibri" w:hAnsi="Times New Roman" w:cs="Times New Roman"/>
          <w:noProof/>
          <w:sz w:val="28"/>
          <w:szCs w:val="28"/>
          <w:lang w:val="uk-UA"/>
        </w:rPr>
        <w:t xml:space="preserve"> отже фактор </w:t>
      </w:r>
      <w:r w:rsidR="00B70980">
        <w:rPr>
          <w:rFonts w:ascii="Times New Roman" w:eastAsia="Calibri" w:hAnsi="Times New Roman" w:cs="Times New Roman"/>
          <w:noProof/>
          <w:sz w:val="28"/>
          <w:szCs w:val="28"/>
          <w:lang w:val="ru-RU"/>
        </w:rPr>
        <w:t xml:space="preserve">не </w:t>
      </w:r>
      <w:r w:rsidRPr="006A7703">
        <w:rPr>
          <w:rFonts w:ascii="Times New Roman" w:eastAsia="Calibri" w:hAnsi="Times New Roman" w:cs="Times New Roman"/>
          <w:noProof/>
          <w:sz w:val="28"/>
          <w:szCs w:val="28"/>
          <w:lang w:val="uk-UA"/>
        </w:rPr>
        <w:t>впливає на модель</w:t>
      </w:r>
    </w:p>
    <w:p w14:paraId="2F88B59B" w14:textId="6F8B3B35" w:rsidR="00814AA3" w:rsidRDefault="00B36DD6" w:rsidP="00B36DD6">
      <w:pPr>
        <w:pStyle w:val="BodyText"/>
        <w:tabs>
          <w:tab w:val="left" w:pos="165"/>
        </w:tabs>
        <w:spacing w:after="0"/>
        <w:jc w:val="center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 w:rsidRPr="00B36DD6">
        <w:rPr>
          <w:rFonts w:ascii="Times New Roman" w:hAnsi="Times New Roman" w:cs="Times New Roman"/>
          <w:b/>
          <w:bCs/>
          <w:sz w:val="32"/>
          <w:szCs w:val="32"/>
          <w:lang w:val="uk-UA"/>
        </w:rPr>
        <w:t>4</w:t>
      </w:r>
    </w:p>
    <w:p w14:paraId="04C21F2E" w14:textId="77777777" w:rsidR="005032AE" w:rsidRDefault="005032AE" w:rsidP="005032AE">
      <w:pPr>
        <w:pStyle w:val="BodyText"/>
        <w:tabs>
          <w:tab w:val="left" w:pos="165"/>
        </w:tabs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32"/>
          <w:szCs w:val="32"/>
        </w:rPr>
        <w:t>X</w:t>
      </w:r>
      <w:r w:rsidRPr="005032AE">
        <w:rPr>
          <w:rFonts w:ascii="Times New Roman" w:hAnsi="Times New Roman" w:cs="Times New Roman"/>
          <w:sz w:val="32"/>
          <w:szCs w:val="32"/>
          <w:lang w:val="ru-RU"/>
        </w:rPr>
        <w:t xml:space="preserve">1 - </w:t>
      </w:r>
      <w:r>
        <w:rPr>
          <w:rFonts w:ascii="Times New Roman" w:hAnsi="Times New Roman" w:cs="Times New Roman"/>
          <w:sz w:val="28"/>
          <w:szCs w:val="28"/>
          <w:lang w:val="uk-UA"/>
        </w:rPr>
        <w:t>початова кількість маркерів у позиції «Кількість вільних верстатів».</w:t>
      </w:r>
    </w:p>
    <w:p w14:paraId="4B6B64CD" w14:textId="34DC9EFC" w:rsidR="005032AE" w:rsidRPr="00FD0B75" w:rsidRDefault="005032AE" w:rsidP="005032AE">
      <w:pPr>
        <w:pStyle w:val="BodyText"/>
        <w:tabs>
          <w:tab w:val="left" w:pos="165"/>
        </w:tabs>
        <w:spacing w:after="0"/>
        <w:rPr>
          <w:rFonts w:ascii="Times New Roman" w:hAnsi="Times New Roman" w:cs="Times New Roman"/>
          <w:sz w:val="32"/>
          <w:szCs w:val="32"/>
          <w:lang w:val="ru-RU"/>
        </w:rPr>
      </w:pPr>
      <w:r>
        <w:rPr>
          <w:rFonts w:ascii="Times New Roman" w:hAnsi="Times New Roman" w:cs="Times New Roman"/>
          <w:sz w:val="32"/>
          <w:szCs w:val="32"/>
        </w:rPr>
        <w:t>X</w:t>
      </w:r>
      <w:r w:rsidRPr="005032AE">
        <w:rPr>
          <w:rFonts w:ascii="Times New Roman" w:hAnsi="Times New Roman" w:cs="Times New Roman"/>
          <w:sz w:val="32"/>
          <w:szCs w:val="32"/>
          <w:lang w:val="ru-RU"/>
        </w:rPr>
        <w:t xml:space="preserve">2 – </w:t>
      </w:r>
      <w:r>
        <w:rPr>
          <w:rFonts w:ascii="Times New Roman" w:hAnsi="Times New Roman" w:cs="Times New Roman"/>
          <w:sz w:val="32"/>
          <w:szCs w:val="32"/>
          <w:lang w:val="ru-RU"/>
        </w:rPr>
        <w:t>часова затримка на переход</w:t>
      </w:r>
      <w:r>
        <w:rPr>
          <w:rFonts w:ascii="Times New Roman" w:hAnsi="Times New Roman" w:cs="Times New Roman"/>
          <w:sz w:val="32"/>
          <w:szCs w:val="32"/>
          <w:lang w:val="uk-UA"/>
        </w:rPr>
        <w:t>і</w:t>
      </w:r>
      <w:r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5032AE">
        <w:rPr>
          <w:rFonts w:ascii="Times New Roman" w:hAnsi="Times New Roman" w:cs="Times New Roman"/>
          <w:sz w:val="32"/>
          <w:szCs w:val="32"/>
          <w:lang w:val="ru-RU"/>
        </w:rPr>
        <w:t>“</w:t>
      </w:r>
      <w:r>
        <w:rPr>
          <w:rFonts w:ascii="Times New Roman" w:hAnsi="Times New Roman" w:cs="Times New Roman"/>
          <w:sz w:val="32"/>
          <w:szCs w:val="32"/>
          <w:lang w:val="ru-RU"/>
        </w:rPr>
        <w:t>Надходження</w:t>
      </w:r>
      <w:r w:rsidRPr="005032AE">
        <w:rPr>
          <w:rFonts w:ascii="Times New Roman" w:hAnsi="Times New Roman" w:cs="Times New Roman"/>
          <w:sz w:val="32"/>
          <w:szCs w:val="32"/>
          <w:lang w:val="ru-RU"/>
        </w:rPr>
        <w:t>”</w:t>
      </w:r>
      <w:r w:rsidR="00FD0B75" w:rsidRPr="00FD0B75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14:paraId="6FF0D783" w14:textId="77777777" w:rsidR="005032AE" w:rsidRPr="005032AE" w:rsidRDefault="005032AE" w:rsidP="005032AE">
      <w:pPr>
        <w:pStyle w:val="BodyText"/>
        <w:tabs>
          <w:tab w:val="left" w:pos="165"/>
        </w:tabs>
        <w:spacing w:after="0"/>
        <w:rPr>
          <w:rFonts w:ascii="Times New Roman" w:hAnsi="Times New Roman" w:cs="Times New Roman"/>
          <w:sz w:val="32"/>
          <w:szCs w:val="32"/>
          <w:lang w:val="ru-RU"/>
        </w:rPr>
      </w:pPr>
    </w:p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905"/>
        <w:gridCol w:w="916"/>
        <w:gridCol w:w="916"/>
        <w:gridCol w:w="916"/>
        <w:gridCol w:w="932"/>
        <w:gridCol w:w="1049"/>
        <w:gridCol w:w="2140"/>
      </w:tblGrid>
      <w:tr w:rsidR="00B36DD6" w:rsidRPr="00B36DD6" w14:paraId="5D5D1360" w14:textId="77777777" w:rsidTr="00B36DD6">
        <w:trPr>
          <w:jc w:val="center"/>
        </w:trPr>
        <w:tc>
          <w:tcPr>
            <w:tcW w:w="905" w:type="dxa"/>
          </w:tcPr>
          <w:p w14:paraId="432BC5BA" w14:textId="77777777" w:rsidR="00B36DD6" w:rsidRPr="00B36DD6" w:rsidRDefault="003800AB" w:rsidP="00B36DD6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916" w:type="dxa"/>
          </w:tcPr>
          <w:p w14:paraId="014D5474" w14:textId="77777777" w:rsidR="00B36DD6" w:rsidRPr="00B36DD6" w:rsidRDefault="00B36DD6" w:rsidP="00B36DD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X0</w:t>
            </w:r>
          </w:p>
        </w:tc>
        <w:tc>
          <w:tcPr>
            <w:tcW w:w="916" w:type="dxa"/>
          </w:tcPr>
          <w:p w14:paraId="0EAD9E7D" w14:textId="77777777" w:rsidR="00B36DD6" w:rsidRPr="00B36DD6" w:rsidRDefault="00B36DD6" w:rsidP="00B36DD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X1</w:t>
            </w:r>
          </w:p>
        </w:tc>
        <w:tc>
          <w:tcPr>
            <w:tcW w:w="916" w:type="dxa"/>
          </w:tcPr>
          <w:p w14:paraId="35A5EBAB" w14:textId="77777777" w:rsidR="00B36DD6" w:rsidRPr="00B36DD6" w:rsidRDefault="00B36DD6" w:rsidP="00B36DD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X2</w:t>
            </w:r>
          </w:p>
        </w:tc>
        <w:tc>
          <w:tcPr>
            <w:tcW w:w="932" w:type="dxa"/>
          </w:tcPr>
          <w:p w14:paraId="394EBE53" w14:textId="77777777" w:rsidR="00B36DD6" w:rsidRPr="00B36DD6" w:rsidRDefault="00B36DD6" w:rsidP="00B36DD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X1X2</w:t>
            </w:r>
          </w:p>
        </w:tc>
        <w:tc>
          <w:tcPr>
            <w:tcW w:w="1049" w:type="dxa"/>
          </w:tcPr>
          <w:p w14:paraId="1CE844FB" w14:textId="56515CCB" w:rsidR="00B36DD6" w:rsidRPr="005032AE" w:rsidRDefault="005032AE" w:rsidP="00B36DD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Times New Roman" w:cs="Times New Roman"/>
                        <w:i/>
                        <w:noProof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2140" w:type="dxa"/>
          </w:tcPr>
          <w:p w14:paraId="15AB07F6" w14:textId="1A2BC72E" w:rsidR="00B36DD6" w:rsidRPr="005032AE" w:rsidRDefault="005032AE" w:rsidP="005032AE">
            <w:pPr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Times New Roman" w:cs="Times New Roman"/>
                        <w:i/>
                        <w:noProof/>
                        <w:color w:val="000000"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0"/>
                        <w:szCs w:val="20"/>
                        <w:lang w:val="uk-UA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0"/>
                        <w:szCs w:val="20"/>
                        <w:lang w:val="uk-UA"/>
                      </w:rPr>
                      <m:t>j</m:t>
                    </m:r>
                  </m:sub>
                </m:sSub>
                <m:r>
                  <w:rPr>
                    <w:rFonts w:ascii="Cambria Math" w:eastAsia="Calibri" w:hAnsi="Times New Roman" w:cs="Times New Roman"/>
                    <w:noProof/>
                    <w:color w:val="000000"/>
                    <w:sz w:val="20"/>
                    <w:szCs w:val="20"/>
                    <w:lang w:val="uk-UA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Times New Roman" w:cs="Times New Roman"/>
                        <w:i/>
                        <w:noProof/>
                        <w:color w:val="000000"/>
                        <w:sz w:val="20"/>
                        <w:szCs w:val="20"/>
                        <w:lang w:val="uk-UA"/>
                      </w:rPr>
                    </m:ctrlPr>
                  </m:fPr>
                  <m:num>
                    <m:nary>
                      <m:naryPr>
                        <m:chr m:val="∑"/>
                        <m:ctrlPr>
                          <w:rPr>
                            <w:rFonts w:ascii="Cambria Math" w:eastAsia="Calibri" w:hAnsi="Times New Roman" w:cs="Times New Roman"/>
                            <w:i/>
                            <w:noProof/>
                            <w:color w:val="000000"/>
                            <w:sz w:val="20"/>
                            <w:szCs w:val="20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Times New Roman" w:cs="Times New Roman"/>
                            <w:noProof/>
                            <w:color w:val="000000"/>
                            <w:sz w:val="20"/>
                            <w:szCs w:val="20"/>
                            <w:lang w:val="uk-UA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="Calibri" w:hAnsi="Times New Roman" w:cs="Times New Roman"/>
                            <w:noProof/>
                            <w:color w:val="000000"/>
                            <w:sz w:val="20"/>
                            <w:szCs w:val="20"/>
                            <w:lang w:val="uk-UA"/>
                          </w:rPr>
                          <m:t>p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noProof/>
                                <w:color w:val="000000"/>
                                <w:sz w:val="20"/>
                                <w:szCs w:val="20"/>
                                <w:lang w:val="uk-UA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noProof/>
                                    <w:color w:val="000000"/>
                                    <w:sz w:val="20"/>
                                    <w:szCs w:val="20"/>
                                    <w:lang w:val="uk-UA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Times New Roman" w:cs="Times New Roman"/>
                                        <w:i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Times New Roman" w:cs="Times New Roman"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Times New Roman" w:cs="Times New Roman"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  <m:t>ij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="Calibri" w:hAnsi="Times New Roman" w:cs="Times New Roman"/>
                                    <w:noProof/>
                                    <w:color w:val="000000"/>
                                    <w:sz w:val="20"/>
                                    <w:szCs w:val="20"/>
                                    <w:lang w:val="uk-UA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Times New Roman" w:cs="Times New Roman"/>
                                        <w:i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Times New Roman" w:cs="Times New Roman"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Times New Roman" w:cs="Times New Roman"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  <m:t>j</m:t>
                                    </m:r>
                                  </m:sub>
                                </m:sSub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noProof/>
                                    <w:color w:val="000000"/>
                                    <w:sz w:val="20"/>
                                    <w:szCs w:val="20"/>
                                    <w:lang w:val="uk-UA"/>
                                  </w:rPr>
                                </m:ctrlP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="Calibri" w:hAnsi="Times New Roman" w:cs="Times New Roman"/>
                                <w:noProof/>
                                <w:color w:val="000000"/>
                                <w:sz w:val="20"/>
                                <w:szCs w:val="20"/>
                                <w:lang w:val="uk-UA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color w:val="000000"/>
                            <w:sz w:val="20"/>
                            <w:szCs w:val="20"/>
                            <w:lang w:val="uk-UA"/>
                          </w:rPr>
                        </m:ctrlPr>
                      </m:e>
                    </m:nary>
                  </m:num>
                  <m:den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0"/>
                        <w:szCs w:val="20"/>
                        <w:lang w:val="uk-UA"/>
                      </w:rPr>
                      <m:t>p</m:t>
                    </m:r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0"/>
                        <w:szCs w:val="20"/>
                        <w:lang w:val="uk-UA"/>
                      </w:rPr>
                      <m:t>-</m:t>
                    </m:r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0"/>
                        <w:szCs w:val="20"/>
                        <w:lang w:val="uk-UA"/>
                      </w:rPr>
                      <m:t>1</m:t>
                    </m:r>
                  </m:den>
                </m:f>
              </m:oMath>
            </m:oMathPara>
          </w:p>
        </w:tc>
      </w:tr>
      <w:tr w:rsidR="00F1025E" w:rsidRPr="00B36DD6" w14:paraId="4A2E181D" w14:textId="77777777" w:rsidTr="00B36DD6">
        <w:trPr>
          <w:jc w:val="center"/>
        </w:trPr>
        <w:tc>
          <w:tcPr>
            <w:tcW w:w="905" w:type="dxa"/>
          </w:tcPr>
          <w:p w14:paraId="56BD2DC1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16" w:type="dxa"/>
          </w:tcPr>
          <w:p w14:paraId="329123D3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05181FE9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098CE159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32" w:type="dxa"/>
          </w:tcPr>
          <w:p w14:paraId="7CADD38B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1049" w:type="dxa"/>
          </w:tcPr>
          <w:p w14:paraId="33996EE3" w14:textId="2EB19F8C" w:rsidR="00F1025E" w:rsidRPr="00FD0B75" w:rsidRDefault="00F1025E" w:rsidP="00F1025E">
            <w:pPr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0.0452</m:t>
                </m:r>
              </m:oMath>
            </m:oMathPara>
          </w:p>
        </w:tc>
        <w:tc>
          <w:tcPr>
            <w:tcW w:w="2140" w:type="dxa"/>
          </w:tcPr>
          <w:p w14:paraId="203FC9D1" w14:textId="76BFE0A1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00000013</w:t>
            </w:r>
          </w:p>
        </w:tc>
      </w:tr>
      <w:tr w:rsidR="00F1025E" w:rsidRPr="00B36DD6" w14:paraId="6EFD7C34" w14:textId="77777777" w:rsidTr="00B36DD6">
        <w:trPr>
          <w:jc w:val="center"/>
        </w:trPr>
        <w:tc>
          <w:tcPr>
            <w:tcW w:w="905" w:type="dxa"/>
          </w:tcPr>
          <w:p w14:paraId="655FEB6C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16" w:type="dxa"/>
          </w:tcPr>
          <w:p w14:paraId="2BD774BD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03A63CB9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916" w:type="dxa"/>
          </w:tcPr>
          <w:p w14:paraId="1B743251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32" w:type="dxa"/>
          </w:tcPr>
          <w:p w14:paraId="53BB0E3D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49" w:type="dxa"/>
          </w:tcPr>
          <w:p w14:paraId="4A1E1892" w14:textId="59108F6D" w:rsidR="00F1025E" w:rsidRPr="004571BB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0</w:t>
            </w: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0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43</w:t>
            </w:r>
          </w:p>
        </w:tc>
        <w:tc>
          <w:tcPr>
            <w:tcW w:w="2140" w:type="dxa"/>
          </w:tcPr>
          <w:p w14:paraId="7FA16DC8" w14:textId="7BF57FE0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0000017</w:t>
            </w:r>
          </w:p>
        </w:tc>
      </w:tr>
      <w:tr w:rsidR="00F1025E" w:rsidRPr="00B36DD6" w14:paraId="3E81FF33" w14:textId="77777777" w:rsidTr="00B36DD6">
        <w:trPr>
          <w:jc w:val="center"/>
        </w:trPr>
        <w:tc>
          <w:tcPr>
            <w:tcW w:w="905" w:type="dxa"/>
          </w:tcPr>
          <w:p w14:paraId="055F5D3F" w14:textId="70302302" w:rsidR="00F1025E" w:rsidRPr="004571BB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16" w:type="dxa"/>
          </w:tcPr>
          <w:p w14:paraId="3688F4A2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3F1DADEA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70A5B349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932" w:type="dxa"/>
          </w:tcPr>
          <w:p w14:paraId="1FDBEA16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049" w:type="dxa"/>
          </w:tcPr>
          <w:p w14:paraId="52B01D7E" w14:textId="10D9463A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0</w:t>
            </w: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0263</w:t>
            </w:r>
          </w:p>
        </w:tc>
        <w:tc>
          <w:tcPr>
            <w:tcW w:w="2140" w:type="dxa"/>
          </w:tcPr>
          <w:p w14:paraId="496839E6" w14:textId="398FF2A5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0000005</w:t>
            </w:r>
          </w:p>
        </w:tc>
      </w:tr>
      <w:tr w:rsidR="00F1025E" w:rsidRPr="00B36DD6" w14:paraId="65FC96C7" w14:textId="77777777" w:rsidTr="00B36DD6">
        <w:trPr>
          <w:jc w:val="center"/>
        </w:trPr>
        <w:tc>
          <w:tcPr>
            <w:tcW w:w="905" w:type="dxa"/>
          </w:tcPr>
          <w:p w14:paraId="3F0D7357" w14:textId="226BB02E" w:rsidR="00F1025E" w:rsidRPr="004571BB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16" w:type="dxa"/>
          </w:tcPr>
          <w:p w14:paraId="020EAE45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916" w:type="dxa"/>
          </w:tcPr>
          <w:p w14:paraId="0840427E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916" w:type="dxa"/>
          </w:tcPr>
          <w:p w14:paraId="2443A2CF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932" w:type="dxa"/>
          </w:tcPr>
          <w:p w14:paraId="51C9B129" w14:textId="77777777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1049" w:type="dxa"/>
          </w:tcPr>
          <w:p w14:paraId="419E57E9" w14:textId="2DCE74F5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0</w:t>
            </w:r>
            <w:r w:rsidRPr="00B36DD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0261</w:t>
            </w:r>
          </w:p>
        </w:tc>
        <w:tc>
          <w:tcPr>
            <w:tcW w:w="2140" w:type="dxa"/>
          </w:tcPr>
          <w:p w14:paraId="729F57EA" w14:textId="12ED40D6" w:rsidR="00F1025E" w:rsidRPr="00B36DD6" w:rsidRDefault="00F1025E" w:rsidP="00F1025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00000046</w:t>
            </w:r>
          </w:p>
        </w:tc>
      </w:tr>
    </w:tbl>
    <w:p w14:paraId="0733F468" w14:textId="1FE09472" w:rsidR="00A17692" w:rsidRDefault="00A17692" w:rsidP="00B36DD6">
      <w:pPr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901"/>
        <w:gridCol w:w="1049"/>
        <w:gridCol w:w="986"/>
        <w:gridCol w:w="986"/>
        <w:gridCol w:w="986"/>
        <w:gridCol w:w="1049"/>
        <w:gridCol w:w="2147"/>
      </w:tblGrid>
      <w:tr w:rsidR="00A17692" w14:paraId="4361388D" w14:textId="77777777" w:rsidTr="00A17692">
        <w:trPr>
          <w:jc w:val="center"/>
        </w:trPr>
        <w:tc>
          <w:tcPr>
            <w:tcW w:w="901" w:type="dxa"/>
          </w:tcPr>
          <w:p w14:paraId="41B5F86B" w14:textId="79F35BED" w:rsidR="00A17692" w:rsidRPr="00A17692" w:rsidRDefault="004571BB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901" w:type="dxa"/>
          </w:tcPr>
          <w:p w14:paraId="7D08075F" w14:textId="16E7FA9D" w:rsidR="00A17692" w:rsidRDefault="004571BB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Times New Roman" w:cs="Times New Roman"/>
                        <w:i/>
                        <w:noProof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j</m:t>
                    </m:r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01" w:type="dxa"/>
          </w:tcPr>
          <w:p w14:paraId="380FB3EF" w14:textId="5C861BF2" w:rsidR="00A17692" w:rsidRDefault="004571BB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Times New Roman" w:cs="Times New Roman"/>
                        <w:i/>
                        <w:noProof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j</m:t>
                    </m:r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01" w:type="dxa"/>
          </w:tcPr>
          <w:p w14:paraId="4D76AB5E" w14:textId="1FEAF49F" w:rsidR="00A17692" w:rsidRDefault="004571BB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Times New Roman" w:cs="Times New Roman"/>
                        <w:i/>
                        <w:noProof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j</m:t>
                    </m:r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902" w:type="dxa"/>
          </w:tcPr>
          <w:p w14:paraId="5C99234B" w14:textId="13B74C35" w:rsidR="00A17692" w:rsidRDefault="004571BB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Times New Roman" w:cs="Times New Roman"/>
                        <w:i/>
                        <w:noProof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j</m:t>
                    </m:r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902" w:type="dxa"/>
          </w:tcPr>
          <w:p w14:paraId="68B5533F" w14:textId="24C0E398" w:rsidR="00A17692" w:rsidRDefault="004571BB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Times New Roman" w:cs="Times New Roman"/>
                        <w:i/>
                        <w:noProof/>
                        <w:color w:val="000000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8"/>
                        <w:szCs w:val="28"/>
                        <w:lang w:val="uk-UA"/>
                      </w:rPr>
                      <m:t>j</m:t>
                    </m:r>
                  </m:sub>
                </m:sSub>
              </m:oMath>
            </m:oMathPara>
          </w:p>
        </w:tc>
        <w:tc>
          <w:tcPr>
            <w:tcW w:w="2147" w:type="dxa"/>
          </w:tcPr>
          <w:p w14:paraId="0F477507" w14:textId="3A59AF31" w:rsidR="00A17692" w:rsidRDefault="00B1270E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Times New Roman" w:cs="Times New Roman"/>
                        <w:i/>
                        <w:noProof/>
                        <w:color w:val="000000"/>
                        <w:sz w:val="20"/>
                        <w:szCs w:val="20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0"/>
                        <w:szCs w:val="20"/>
                        <w:lang w:val="uk-UA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0"/>
                        <w:szCs w:val="20"/>
                        <w:lang w:val="uk-UA"/>
                      </w:rPr>
                      <m:t>j</m:t>
                    </m:r>
                  </m:sub>
                </m:sSub>
                <m:r>
                  <w:rPr>
                    <w:rFonts w:ascii="Cambria Math" w:eastAsia="Calibri" w:hAnsi="Times New Roman" w:cs="Times New Roman"/>
                    <w:noProof/>
                    <w:color w:val="000000"/>
                    <w:sz w:val="20"/>
                    <w:szCs w:val="20"/>
                    <w:lang w:val="uk-UA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Times New Roman" w:cs="Times New Roman"/>
                        <w:i/>
                        <w:noProof/>
                        <w:color w:val="000000"/>
                        <w:sz w:val="20"/>
                        <w:szCs w:val="20"/>
                        <w:lang w:val="uk-UA"/>
                      </w:rPr>
                    </m:ctrlPr>
                  </m:fPr>
                  <m:num>
                    <m:nary>
                      <m:naryPr>
                        <m:chr m:val="∑"/>
                        <m:ctrlPr>
                          <w:rPr>
                            <w:rFonts w:ascii="Cambria Math" w:eastAsia="Calibri" w:hAnsi="Times New Roman" w:cs="Times New Roman"/>
                            <w:i/>
                            <w:noProof/>
                            <w:color w:val="000000"/>
                            <w:sz w:val="20"/>
                            <w:szCs w:val="20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Times New Roman" w:cs="Times New Roman"/>
                            <w:noProof/>
                            <w:color w:val="000000"/>
                            <w:sz w:val="20"/>
                            <w:szCs w:val="20"/>
                            <w:lang w:val="uk-UA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="Calibri" w:hAnsi="Times New Roman" w:cs="Times New Roman"/>
                            <w:noProof/>
                            <w:color w:val="000000"/>
                            <w:sz w:val="20"/>
                            <w:szCs w:val="20"/>
                            <w:lang w:val="uk-UA"/>
                          </w:rPr>
                          <m:t>p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noProof/>
                                <w:color w:val="000000"/>
                                <w:sz w:val="20"/>
                                <w:szCs w:val="20"/>
                                <w:lang w:val="uk-UA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noProof/>
                                    <w:color w:val="000000"/>
                                    <w:sz w:val="20"/>
                                    <w:szCs w:val="20"/>
                                    <w:lang w:val="uk-UA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Times New Roman" w:cs="Times New Roman"/>
                                        <w:i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Times New Roman" w:cs="Times New Roman"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Times New Roman" w:cs="Times New Roman"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  <m:t>ij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="Calibri" w:hAnsi="Times New Roman" w:cs="Times New Roman"/>
                                    <w:noProof/>
                                    <w:color w:val="000000"/>
                                    <w:sz w:val="20"/>
                                    <w:szCs w:val="20"/>
                                    <w:lang w:val="uk-UA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Times New Roman" w:cs="Times New Roman"/>
                                        <w:i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Times New Roman" w:cs="Times New Roman"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Times New Roman" w:cs="Times New Roman"/>
                                        <w:noProof/>
                                        <w:color w:val="000000"/>
                                        <w:sz w:val="20"/>
                                        <w:szCs w:val="20"/>
                                        <w:lang w:val="uk-UA"/>
                                      </w:rPr>
                                      <m:t>j</m:t>
                                    </m:r>
                                  </m:sub>
                                </m:sSub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noProof/>
                                    <w:color w:val="000000"/>
                                    <w:sz w:val="20"/>
                                    <w:szCs w:val="20"/>
                                    <w:lang w:val="uk-UA"/>
                                  </w:rPr>
                                </m:ctrlP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="Calibri" w:hAnsi="Times New Roman" w:cs="Times New Roman"/>
                                <w:noProof/>
                                <w:color w:val="000000"/>
                                <w:sz w:val="20"/>
                                <w:szCs w:val="20"/>
                                <w:lang w:val="uk-UA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color w:val="000000"/>
                            <w:sz w:val="20"/>
                            <w:szCs w:val="20"/>
                            <w:lang w:val="uk-UA"/>
                          </w:rPr>
                        </m:ctrlPr>
                      </m:e>
                    </m:nary>
                  </m:num>
                  <m:den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0"/>
                        <w:szCs w:val="20"/>
                        <w:lang w:val="uk-UA"/>
                      </w:rPr>
                      <m:t>p</m:t>
                    </m:r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0"/>
                        <w:szCs w:val="20"/>
                        <w:lang w:val="uk-UA"/>
                      </w:rPr>
                      <m:t>-</m:t>
                    </m:r>
                    <m:r>
                      <w:rPr>
                        <w:rFonts w:ascii="Cambria Math" w:eastAsia="Calibri" w:hAnsi="Times New Roman" w:cs="Times New Roman"/>
                        <w:noProof/>
                        <w:color w:val="000000"/>
                        <w:sz w:val="20"/>
                        <w:szCs w:val="20"/>
                        <w:lang w:val="uk-UA"/>
                      </w:rPr>
                      <m:t>1</m:t>
                    </m:r>
                  </m:den>
                </m:f>
              </m:oMath>
            </m:oMathPara>
          </w:p>
        </w:tc>
      </w:tr>
      <w:tr w:rsidR="00A17692" w14:paraId="053DDC81" w14:textId="77777777" w:rsidTr="00A17692">
        <w:trPr>
          <w:jc w:val="center"/>
        </w:trPr>
        <w:tc>
          <w:tcPr>
            <w:tcW w:w="901" w:type="dxa"/>
          </w:tcPr>
          <w:p w14:paraId="69835FE9" w14:textId="081A88AA" w:rsidR="00A17692" w:rsidRPr="004571BB" w:rsidRDefault="004571BB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01" w:type="dxa"/>
          </w:tcPr>
          <w:p w14:paraId="700351D3" w14:textId="3DBAA3EA" w:rsidR="00A17692" w:rsidRDefault="00FD0B75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0.0453</m:t>
                </m:r>
              </m:oMath>
            </m:oMathPara>
          </w:p>
        </w:tc>
        <w:tc>
          <w:tcPr>
            <w:tcW w:w="901" w:type="dxa"/>
          </w:tcPr>
          <w:p w14:paraId="4A66F6E0" w14:textId="3FD04C8B" w:rsidR="00A17692" w:rsidRPr="004571BB" w:rsidRDefault="00FD0B75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451</w:t>
            </w:r>
          </w:p>
        </w:tc>
        <w:tc>
          <w:tcPr>
            <w:tcW w:w="901" w:type="dxa"/>
          </w:tcPr>
          <w:p w14:paraId="6B19C684" w14:textId="277605A4" w:rsidR="00A17692" w:rsidRPr="004571BB" w:rsidRDefault="00FD0B75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453</w:t>
            </w:r>
          </w:p>
        </w:tc>
        <w:tc>
          <w:tcPr>
            <w:tcW w:w="902" w:type="dxa"/>
          </w:tcPr>
          <w:p w14:paraId="56E1994F" w14:textId="41ACBC42" w:rsidR="00A17692" w:rsidRPr="00FD0B75" w:rsidRDefault="00FD0B75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453</w:t>
            </w:r>
          </w:p>
        </w:tc>
        <w:tc>
          <w:tcPr>
            <w:tcW w:w="902" w:type="dxa"/>
          </w:tcPr>
          <w:p w14:paraId="0698D8B3" w14:textId="5DD94D4E" w:rsidR="00A17692" w:rsidRPr="00A17692" w:rsidRDefault="00FD0B75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0.0452</m:t>
                </m:r>
              </m:oMath>
            </m:oMathPara>
          </w:p>
        </w:tc>
        <w:tc>
          <w:tcPr>
            <w:tcW w:w="2147" w:type="dxa"/>
          </w:tcPr>
          <w:p w14:paraId="30BE07CC" w14:textId="32C0E371" w:rsidR="00A17692" w:rsidRPr="00B1270E" w:rsidRDefault="00B1270E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00000013</w:t>
            </w:r>
          </w:p>
        </w:tc>
      </w:tr>
      <w:tr w:rsidR="00A17692" w14:paraId="74C4FC79" w14:textId="77777777" w:rsidTr="00A17692">
        <w:trPr>
          <w:jc w:val="center"/>
        </w:trPr>
        <w:tc>
          <w:tcPr>
            <w:tcW w:w="901" w:type="dxa"/>
          </w:tcPr>
          <w:p w14:paraId="3140E79A" w14:textId="7CF99515" w:rsidR="00A17692" w:rsidRPr="004571BB" w:rsidRDefault="004571BB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01" w:type="dxa"/>
          </w:tcPr>
          <w:p w14:paraId="2201D544" w14:textId="17E7DB81" w:rsidR="00A17692" w:rsidRPr="00FD0B75" w:rsidRDefault="00FD0B75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46</w:t>
            </w:r>
          </w:p>
        </w:tc>
        <w:tc>
          <w:tcPr>
            <w:tcW w:w="901" w:type="dxa"/>
          </w:tcPr>
          <w:p w14:paraId="3B5F4EC5" w14:textId="0ECC0F80" w:rsidR="00A17692" w:rsidRPr="00FD0B75" w:rsidRDefault="00FD0B75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2</w:t>
            </w:r>
          </w:p>
        </w:tc>
        <w:tc>
          <w:tcPr>
            <w:tcW w:w="901" w:type="dxa"/>
          </w:tcPr>
          <w:p w14:paraId="525DB6D4" w14:textId="000D3B4D" w:rsidR="00A17692" w:rsidRPr="00FD0B75" w:rsidRDefault="00FD0B75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1</w:t>
            </w:r>
          </w:p>
        </w:tc>
        <w:tc>
          <w:tcPr>
            <w:tcW w:w="902" w:type="dxa"/>
          </w:tcPr>
          <w:p w14:paraId="703BC5FE" w14:textId="6E05A27A" w:rsidR="00A17692" w:rsidRPr="00FD0B75" w:rsidRDefault="00FD0B75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6</w:t>
            </w:r>
          </w:p>
        </w:tc>
        <w:tc>
          <w:tcPr>
            <w:tcW w:w="902" w:type="dxa"/>
          </w:tcPr>
          <w:p w14:paraId="039C3D83" w14:textId="17DD4A67" w:rsidR="00A17692" w:rsidRPr="00FD0B75" w:rsidRDefault="00FD0B75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1</w:t>
            </w:r>
          </w:p>
        </w:tc>
        <w:tc>
          <w:tcPr>
            <w:tcW w:w="2147" w:type="dxa"/>
          </w:tcPr>
          <w:p w14:paraId="1BF08257" w14:textId="761898BC" w:rsidR="00A17692" w:rsidRPr="00B1270E" w:rsidRDefault="00B1270E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0000017</w:t>
            </w:r>
          </w:p>
        </w:tc>
      </w:tr>
      <w:tr w:rsidR="00A17692" w14:paraId="3F7A4041" w14:textId="77777777" w:rsidTr="00A17692">
        <w:trPr>
          <w:jc w:val="center"/>
        </w:trPr>
        <w:tc>
          <w:tcPr>
            <w:tcW w:w="901" w:type="dxa"/>
          </w:tcPr>
          <w:p w14:paraId="4416A8FD" w14:textId="0DD930BB" w:rsidR="00A17692" w:rsidRPr="004571BB" w:rsidRDefault="004571BB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01" w:type="dxa"/>
          </w:tcPr>
          <w:p w14:paraId="345DD5A4" w14:textId="0DE606E8" w:rsidR="00A17692" w:rsidRPr="009B46DF" w:rsidRDefault="009B46DF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4</w:t>
            </w:r>
          </w:p>
        </w:tc>
        <w:tc>
          <w:tcPr>
            <w:tcW w:w="901" w:type="dxa"/>
          </w:tcPr>
          <w:p w14:paraId="0ED9C55B" w14:textId="245A2A01" w:rsidR="00A17692" w:rsidRPr="009B46DF" w:rsidRDefault="009B46DF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8</w:t>
            </w:r>
          </w:p>
        </w:tc>
        <w:tc>
          <w:tcPr>
            <w:tcW w:w="901" w:type="dxa"/>
          </w:tcPr>
          <w:p w14:paraId="5374E031" w14:textId="31008A59" w:rsidR="00A17692" w:rsidRPr="009B46DF" w:rsidRDefault="009B46DF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9</w:t>
            </w:r>
          </w:p>
        </w:tc>
        <w:tc>
          <w:tcPr>
            <w:tcW w:w="902" w:type="dxa"/>
          </w:tcPr>
          <w:p w14:paraId="45C9911E" w14:textId="34952A15" w:rsidR="00A17692" w:rsidRPr="009B46DF" w:rsidRDefault="009B46DF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8</w:t>
            </w:r>
          </w:p>
        </w:tc>
        <w:tc>
          <w:tcPr>
            <w:tcW w:w="902" w:type="dxa"/>
          </w:tcPr>
          <w:p w14:paraId="6B974E01" w14:textId="62A059DD" w:rsidR="00A17692" w:rsidRPr="009B46DF" w:rsidRDefault="009B46DF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7</w:t>
            </w:r>
          </w:p>
        </w:tc>
        <w:tc>
          <w:tcPr>
            <w:tcW w:w="2147" w:type="dxa"/>
          </w:tcPr>
          <w:p w14:paraId="2698657D" w14:textId="32DD0B9A" w:rsidR="00A17692" w:rsidRPr="00F1025E" w:rsidRDefault="00F1025E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0000005</w:t>
            </w:r>
          </w:p>
        </w:tc>
      </w:tr>
      <w:tr w:rsidR="00A17692" w14:paraId="31B75448" w14:textId="77777777" w:rsidTr="00A17692">
        <w:trPr>
          <w:jc w:val="center"/>
        </w:trPr>
        <w:tc>
          <w:tcPr>
            <w:tcW w:w="901" w:type="dxa"/>
          </w:tcPr>
          <w:p w14:paraId="4FFFE144" w14:textId="602F3133" w:rsidR="00A17692" w:rsidRPr="004571BB" w:rsidRDefault="004571BB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01" w:type="dxa"/>
          </w:tcPr>
          <w:p w14:paraId="2671DDDF" w14:textId="0BBF441D" w:rsidR="00A17692" w:rsidRPr="009B46DF" w:rsidRDefault="009B46DF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1</w:t>
            </w:r>
          </w:p>
        </w:tc>
        <w:tc>
          <w:tcPr>
            <w:tcW w:w="901" w:type="dxa"/>
          </w:tcPr>
          <w:p w14:paraId="79598AA0" w14:textId="0C721C51" w:rsidR="00A17692" w:rsidRPr="00B1270E" w:rsidRDefault="00B1270E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3</w:t>
            </w:r>
          </w:p>
        </w:tc>
        <w:tc>
          <w:tcPr>
            <w:tcW w:w="901" w:type="dxa"/>
          </w:tcPr>
          <w:p w14:paraId="7B281B6D" w14:textId="3F8E57CD" w:rsidR="00A17692" w:rsidRPr="00B1270E" w:rsidRDefault="00B1270E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6</w:t>
            </w:r>
          </w:p>
        </w:tc>
        <w:tc>
          <w:tcPr>
            <w:tcW w:w="902" w:type="dxa"/>
          </w:tcPr>
          <w:p w14:paraId="4CB115D0" w14:textId="0A583F57" w:rsidR="00A17692" w:rsidRPr="00B1270E" w:rsidRDefault="00B1270E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4</w:t>
            </w:r>
          </w:p>
        </w:tc>
        <w:tc>
          <w:tcPr>
            <w:tcW w:w="902" w:type="dxa"/>
          </w:tcPr>
          <w:p w14:paraId="1085E378" w14:textId="7F00AF11" w:rsidR="00A17692" w:rsidRPr="00B1270E" w:rsidRDefault="00B1270E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253</w:t>
            </w:r>
          </w:p>
        </w:tc>
        <w:tc>
          <w:tcPr>
            <w:tcW w:w="2147" w:type="dxa"/>
          </w:tcPr>
          <w:p w14:paraId="7B7424DE" w14:textId="6C1DF2D7" w:rsidR="00A17692" w:rsidRPr="00F1025E" w:rsidRDefault="00F1025E" w:rsidP="00A17692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0.000000046</w:t>
            </w:r>
          </w:p>
        </w:tc>
      </w:tr>
    </w:tbl>
    <w:p w14:paraId="05AB8BEB" w14:textId="77777777" w:rsidR="00A17692" w:rsidRDefault="00A17692" w:rsidP="00B36DD6">
      <w:pPr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1B4C1B34" w14:textId="06DA7E82" w:rsidR="00B36DD6" w:rsidRPr="00B36DD6" w:rsidRDefault="00B36DD6" w:rsidP="00B36DD6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Оц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>інка відтворюваності:</w:t>
      </w:r>
    </w:p>
    <w:p w14:paraId="668D26DD" w14:textId="4395F7A6" w:rsidR="00F1025E" w:rsidRDefault="003800AB" w:rsidP="00B36DD6">
      <w:pPr>
        <w:jc w:val="center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ru-RU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ru-RU"/>
              </w:rPr>
              <m:t>max</m:t>
            </m:r>
          </m:sub>
        </m:sSub>
      </m:oMath>
      <w:r w:rsidR="00B36DD6"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 </w:t>
      </w:r>
      <w:r w:rsidR="00027AD1">
        <w:rPr>
          <w:rFonts w:ascii="Times New Roman" w:eastAsia="Times New Roman" w:hAnsi="Times New Roman" w:cs="Times New Roman"/>
          <w:sz w:val="28"/>
          <w:szCs w:val="28"/>
          <w:lang w:val="ru-RU"/>
        </w:rPr>
        <w:t>0.</w:t>
      </w:r>
      <w:r w:rsidR="00F1025E">
        <w:rPr>
          <w:rFonts w:ascii="Times New Roman" w:eastAsia="Times New Roman" w:hAnsi="Times New Roman" w:cs="Times New Roman"/>
          <w:sz w:val="28"/>
          <w:szCs w:val="28"/>
          <w:lang w:val="en-US"/>
        </w:rPr>
        <w:t>00000017</w:t>
      </w:r>
    </w:p>
    <w:p w14:paraId="4412B13A" w14:textId="77F4BE55" w:rsidR="00B36DD6" w:rsidRDefault="003800AB" w:rsidP="00B36DD6">
      <w:pPr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ru-RU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ru-RU"/>
              </w:rPr>
              <m:t>sum</m:t>
            </m:r>
          </m:sub>
        </m:sSub>
      </m:oMath>
      <w:r w:rsidR="00B36DD6"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 0.</w:t>
      </w:r>
      <w:r w:rsidR="00F1025E" w:rsidRPr="00027AD1">
        <w:rPr>
          <w:rFonts w:ascii="Times New Roman" w:eastAsia="Times New Roman" w:hAnsi="Times New Roman" w:cs="Times New Roman"/>
          <w:sz w:val="28"/>
          <w:szCs w:val="28"/>
          <w:lang w:val="ru-RU"/>
        </w:rPr>
        <w:t>0000</w:t>
      </w:r>
      <w:r w:rsidR="00B36DD6"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002</w:t>
      </w:r>
      <w:r w:rsidR="00F1025E" w:rsidRPr="00027AD1">
        <w:rPr>
          <w:rFonts w:ascii="Times New Roman" w:eastAsia="Times New Roman" w:hAnsi="Times New Roman" w:cs="Times New Roman"/>
          <w:sz w:val="28"/>
          <w:szCs w:val="28"/>
          <w:lang w:val="ru-RU"/>
        </w:rPr>
        <w:t>8</w:t>
      </w:r>
    </w:p>
    <w:p w14:paraId="76BADCBB" w14:textId="3B15372C" w:rsidR="00C34EB7" w:rsidRPr="00C34EB7" w:rsidRDefault="00C34EB7" w:rsidP="00C34EB7">
      <w:pPr>
        <w:jc w:val="center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D 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= 0.</w:t>
      </w:r>
      <w:r w:rsidRPr="00027AD1">
        <w:rPr>
          <w:rFonts w:ascii="Times New Roman" w:eastAsia="Times New Roman" w:hAnsi="Times New Roman" w:cs="Times New Roman"/>
          <w:sz w:val="28"/>
          <w:szCs w:val="28"/>
          <w:lang w:val="ru-RU"/>
        </w:rPr>
        <w:t>0000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002</w:t>
      </w:r>
      <w:r w:rsidRPr="00027AD1">
        <w:rPr>
          <w:rFonts w:ascii="Times New Roman" w:eastAsia="Times New Roman" w:hAnsi="Times New Roman" w:cs="Times New Roman"/>
          <w:sz w:val="28"/>
          <w:szCs w:val="28"/>
          <w:lang w:val="ru-RU"/>
        </w:rPr>
        <w:t>8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/4=0.0000007</w:t>
      </w:r>
    </w:p>
    <w:p w14:paraId="0336C0B0" w14:textId="77777777" w:rsidR="00C34EB7" w:rsidRPr="00027AD1" w:rsidRDefault="00C34EB7" w:rsidP="00B36DD6">
      <w:pPr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1C25E972" w14:textId="328563C3" w:rsidR="00B36DD6" w:rsidRPr="00B36DD6" w:rsidRDefault="003800AB" w:rsidP="00B36DD6">
      <w:pPr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ru-RU"/>
              </w:rPr>
              <m:t>G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ru-RU"/>
              </w:rPr>
              <m:t>крит</m:t>
            </m:r>
          </m:sub>
        </m:sSub>
      </m:oMath>
      <w:r w:rsidR="00B36DD6"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=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ru-RU"/>
          </w:rPr>
          <m:t>0.</m:t>
        </m:r>
        <m:r>
          <w:rPr>
            <w:rFonts w:ascii="Cambria Math" w:eastAsia="Times New Roman" w:hAnsi="Cambria Math" w:cs="Times New Roman"/>
            <w:sz w:val="28"/>
            <w:szCs w:val="28"/>
            <w:lang w:val="ru-RU"/>
          </w:rPr>
          <m:t>6841</m:t>
        </m:r>
      </m:oMath>
      <w:r w:rsidR="00B36DD6"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при </w:t>
      </w:r>
      <w:r w:rsidR="00B36DD6" w:rsidRPr="00B36DD6">
        <w:rPr>
          <w:rFonts w:ascii="Times New Roman" w:eastAsia="Calibri" w:hAnsi="Times New Roman" w:cs="Times New Roman"/>
          <w:i/>
          <w:color w:val="000000"/>
          <w:sz w:val="28"/>
          <w:szCs w:val="28"/>
          <w:lang w:val="uk-UA"/>
        </w:rPr>
        <w:sym w:font="Symbol" w:char="F061"/>
      </w:r>
      <w:r w:rsidR="00B36DD6" w:rsidRPr="00B36DD6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 xml:space="preserve">=0,05 кількості експериментів </w:t>
      </w:r>
      <w:r w:rsidR="00B36DD6" w:rsidRPr="00B36DD6">
        <w:rPr>
          <w:rFonts w:ascii="Times New Roman" w:eastAsia="Calibri" w:hAnsi="Times New Roman" w:cs="Times New Roman"/>
          <w:i/>
          <w:color w:val="000000"/>
          <w:sz w:val="28"/>
          <w:szCs w:val="28"/>
          <w:lang w:val="uk-UA"/>
        </w:rPr>
        <w:t xml:space="preserve">8 </w:t>
      </w:r>
      <w:r w:rsidR="00B36DD6" w:rsidRPr="00B36DD6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 xml:space="preserve">і кількості ступенів </w:t>
      </w:r>
      <w:r w:rsidR="00027AD1">
        <w:rPr>
          <w:rFonts w:ascii="Times New Roman" w:eastAsia="Calibri" w:hAnsi="Times New Roman" w:cs="Times New Roman"/>
          <w:color w:val="000000"/>
          <w:sz w:val="28"/>
          <w:szCs w:val="28"/>
          <w:lang w:val="ru-RU"/>
        </w:rPr>
        <w:t>свободи</w:t>
      </w:r>
      <w:r w:rsidR="00B36DD6" w:rsidRPr="00B36DD6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 xml:space="preserve"> </w:t>
      </w:r>
      <w:r w:rsidR="00B36DD6" w:rsidRPr="00B36DD6">
        <w:rPr>
          <w:rFonts w:ascii="Times New Roman" w:eastAsia="Calibri" w:hAnsi="Times New Roman" w:cs="Times New Roman"/>
          <w:i/>
          <w:color w:val="000000"/>
          <w:sz w:val="28"/>
          <w:szCs w:val="28"/>
          <w:lang w:val="uk-UA"/>
        </w:rPr>
        <w:t>m=7</w:t>
      </w:r>
      <w:r w:rsidR="00B36DD6" w:rsidRPr="00B36DD6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.</w:t>
      </w:r>
    </w:p>
    <w:p w14:paraId="7579790D" w14:textId="77777777" w:rsidR="00B36DD6" w:rsidRPr="00B36DD6" w:rsidRDefault="00B36DD6" w:rsidP="00B36DD6">
      <w:pPr>
        <w:jc w:val="center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B36DD6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значення критерію Кочрена:</w:t>
      </w:r>
    </w:p>
    <w:p w14:paraId="5025E23B" w14:textId="4349EB39" w:rsidR="00B36DD6" w:rsidRPr="00B36DD6" w:rsidRDefault="003800AB" w:rsidP="00B36DD6">
      <w:pPr>
        <w:jc w:val="center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>
          <m:f>
            <m:fPr>
              <m:type m:val="skw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ru-RU"/>
                    </w:rPr>
                    <m:t>sum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0.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607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&lt;0.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6841</m:t>
          </m:r>
        </m:oMath>
      </m:oMathPara>
    </w:p>
    <w:p w14:paraId="5864CAAC" w14:textId="77777777" w:rsidR="00B36DD6" w:rsidRPr="00B36DD6" w:rsidRDefault="00B36DD6" w:rsidP="00B36DD6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Отже </w:t>
      </w:r>
      <w:r w:rsidRPr="00B36DD6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експеримент є відтворюваним.</w:t>
      </w:r>
    </w:p>
    <w:p w14:paraId="2DC00F23" w14:textId="4250F081" w:rsidR="00B36DD6" w:rsidRDefault="00B36DD6" w:rsidP="00B36DD6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>Рівняння регресії:</w:t>
      </w:r>
    </w:p>
    <w:p w14:paraId="36275556" w14:textId="3BF0E4CE" w:rsidR="007F095B" w:rsidRPr="0032221B" w:rsidRDefault="007F095B" w:rsidP="00B36DD6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naryPr>
                <m:sub/>
                <m:sup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0.0452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.0251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.0257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.0253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4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0.03</m:t>
          </m:r>
        </m:oMath>
      </m:oMathPara>
    </w:p>
    <w:p w14:paraId="25F38729" w14:textId="7A92C68D" w:rsidR="0032221B" w:rsidRPr="00EC1700" w:rsidRDefault="0032221B" w:rsidP="0032221B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naryPr>
                <m:sub/>
                <m:sup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0.0452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.0251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.0257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.0253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4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0.0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05</m:t>
          </m:r>
        </m:oMath>
      </m:oMathPara>
    </w:p>
    <w:p w14:paraId="59142E85" w14:textId="63D6F5C7" w:rsidR="00EC1700" w:rsidRPr="00EC1700" w:rsidRDefault="00EC1700" w:rsidP="00EC1700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naryPr>
                <m:sub/>
                <m:sup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0.0452+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.0251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.0257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.0253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4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0.03</m:t>
          </m:r>
        </m:oMath>
      </m:oMathPara>
    </w:p>
    <w:p w14:paraId="360BA61D" w14:textId="19C723EB" w:rsidR="00EC1700" w:rsidRPr="0032221B" w:rsidRDefault="00EC1700" w:rsidP="00EC1700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naryPr>
                <m:sub/>
                <m:sup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0.0452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.0251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.0257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.0253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/>
                </w:rPr>
                <m:t>4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=0.0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k-UA"/>
            </w:rPr>
            <m:t>04</m:t>
          </m:r>
        </m:oMath>
      </m:oMathPara>
    </w:p>
    <w:p w14:paraId="489FD06C" w14:textId="77777777" w:rsidR="00EC1700" w:rsidRPr="0032221B" w:rsidRDefault="00EC1700" w:rsidP="00EC1700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14:paraId="38F32672" w14:textId="5D4828A8" w:rsidR="008672BB" w:rsidRPr="008672BB" w:rsidRDefault="008672BB" w:rsidP="008672BB">
      <w:pPr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ParaPr>
          <m:jc m:val="centerGroup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y=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0.03+0.00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0.03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0.00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</m:oMath>
      </m:oMathPara>
    </w:p>
    <w:p w14:paraId="6BD803BC" w14:textId="77777777" w:rsidR="00EC1700" w:rsidRPr="0032221B" w:rsidRDefault="00EC1700" w:rsidP="0032221B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14:paraId="07436259" w14:textId="77777777" w:rsidR="00B36DD6" w:rsidRPr="00B36DD6" w:rsidRDefault="00B36DD6" w:rsidP="00B36DD6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Оцінимо значимість коефіцієнтів </w:t>
      </w:r>
      <w:r w:rsidRPr="00B36DD6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за критерієм Ст’юдента.</w:t>
      </w:r>
    </w:p>
    <w:p w14:paraId="3F20B1E5" w14:textId="7951E464" w:rsidR="00B36DD6" w:rsidRPr="00C34EB7" w:rsidRDefault="00B36DD6" w:rsidP="00B36DD6">
      <w:pPr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/>
        </w:rPr>
      </w:pP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Критерій </w:t>
      </w:r>
      <w:r w:rsidRPr="00B36DD6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 xml:space="preserve">Ст’юдент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k-UA"/>
              </w:rPr>
              <m:t>кр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k-UA"/>
          </w:rPr>
          <m:t>=2.</m:t>
        </m:r>
        <m:r>
          <w:rPr>
            <w:rFonts w:ascii="Cambria Math" w:eastAsia="Times New Roman" w:hAnsi="Cambria Math" w:cs="Times New Roman"/>
            <w:sz w:val="28"/>
            <w:szCs w:val="28"/>
            <w:lang w:val="uk-UA"/>
          </w:rPr>
          <m:t>18</m:t>
        </m:r>
      </m:oMath>
    </w:p>
    <w:p w14:paraId="6455758E" w14:textId="77777777" w:rsidR="00B36DD6" w:rsidRPr="00B36DD6" w:rsidRDefault="00B36DD6" w:rsidP="00B36DD6">
      <w:pPr>
        <w:widowControl w:val="0"/>
        <w:adjustRightInd w:val="0"/>
        <w:spacing w:after="0" w:line="240" w:lineRule="auto"/>
        <w:ind w:right="-96" w:firstLine="720"/>
        <w:jc w:val="both"/>
        <w:textAlignment w:val="baseline"/>
        <w:rPr>
          <w:rFonts w:ascii="Times New Roman" w:eastAsia="Times New Roman" w:hAnsi="Times New Roman" w:cs="Times New Roman"/>
          <w:snapToGrid w:val="0"/>
          <w:color w:val="000000"/>
          <w:sz w:val="28"/>
          <w:szCs w:val="28"/>
          <w:lang w:val="uk-UA" w:eastAsia="ru-RU"/>
        </w:rPr>
      </w:pPr>
      <w:r w:rsidRPr="00B36DD6">
        <w:rPr>
          <w:rFonts w:ascii="Times New Roman" w:eastAsia="Times New Roman" w:hAnsi="Times New Roman" w:cs="Times New Roman"/>
          <w:snapToGrid w:val="0"/>
          <w:color w:val="000000"/>
          <w:sz w:val="28"/>
          <w:szCs w:val="28"/>
          <w:lang w:val="uk-UA" w:eastAsia="ru-RU"/>
        </w:rPr>
        <w:t>Спостережуване значення критерію Ст’юдента :</w:t>
      </w:r>
    </w:p>
    <w:p w14:paraId="3D8BC0D9" w14:textId="77777777" w:rsidR="00B36DD6" w:rsidRPr="00B36DD6" w:rsidRDefault="00B36DD6" w:rsidP="00B36DD6">
      <w:pPr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B36DD6">
        <w:rPr>
          <w:rFonts w:ascii="Times New Roman" w:eastAsia="Calibri" w:hAnsi="Times New Roman" w:cs="Times New Roman"/>
          <w:noProof/>
          <w:color w:val="000000"/>
          <w:position w:val="-26"/>
          <w:sz w:val="28"/>
          <w:szCs w:val="28"/>
          <w:lang w:val="uk-UA"/>
        </w:rPr>
        <w:object w:dxaOrig="1320" w:dyaOrig="700" w14:anchorId="7FCDF565">
          <v:shape id="_x0000_i1034" type="#_x0000_t75" alt="" style="width:66.05pt;height:35.1pt;mso-width-percent:0;mso-height-percent:0;mso-width-percent:0;mso-height-percent:0" o:ole="" fillcolor="window">
            <v:imagedata r:id="rId27" o:title=""/>
          </v:shape>
          <o:OLEObject Type="Embed" ProgID="Equation.3" ShapeID="_x0000_i1034" DrawAspect="Content" ObjectID="_1669660446" r:id="rId28"/>
        </w:object>
      </w:r>
      <w:r w:rsidRPr="00B36DD6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>,</w:t>
      </w:r>
      <w:r w:rsidRPr="00B36DD6">
        <w:rPr>
          <w:rFonts w:ascii="Times New Roman" w:eastAsia="Calibri" w:hAnsi="Times New Roman" w:cs="Times New Roman"/>
          <w:color w:val="000000"/>
          <w:sz w:val="28"/>
          <w:szCs w:val="28"/>
          <w:lang w:val="uk-UA"/>
        </w:rPr>
        <w:tab/>
      </w:r>
    </w:p>
    <w:p w14:paraId="35720CC4" w14:textId="6983EF1B" w:rsidR="00B36DD6" w:rsidRPr="00B36DD6" w:rsidRDefault="00B36DD6" w:rsidP="00B36DD6">
      <w:pPr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B36DD6">
        <w:rPr>
          <w:rFonts w:ascii="Times New Roman" w:eastAsia="Times New Roman" w:hAnsi="Times New Roman" w:cs="Times New Roman"/>
          <w:sz w:val="28"/>
          <w:szCs w:val="28"/>
          <w:lang w:val="en-US"/>
        </w:rPr>
        <w:t>t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0 =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/>
          </w:rPr>
          <m:t>0.03</m:t>
        </m:r>
      </m:oMath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*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ru-RU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ru-RU"/>
                  </w:rPr>
                  <m:t>*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ru-RU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ru-RU"/>
                  </w:rPr>
                  <m:t>0.0000007</m:t>
                </m:r>
              </m:den>
            </m:f>
          </m:e>
        </m:rad>
      </m:oMath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&gt;2.</w:t>
      </w:r>
      <w:r w:rsidR="00C34EB7" w:rsidRPr="00C34EB7">
        <w:rPr>
          <w:rFonts w:ascii="Times New Roman" w:eastAsia="Times New Roman" w:hAnsi="Times New Roman" w:cs="Times New Roman"/>
          <w:sz w:val="28"/>
          <w:szCs w:val="28"/>
          <w:lang w:val="ru-RU"/>
        </w:rPr>
        <w:t>18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>- значущий</w:t>
      </w:r>
    </w:p>
    <w:p w14:paraId="73607D10" w14:textId="3C51F5E7" w:rsidR="00B36DD6" w:rsidRPr="00B36DD6" w:rsidRDefault="00B36DD6" w:rsidP="00B36DD6">
      <w:pPr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B36DD6">
        <w:rPr>
          <w:rFonts w:ascii="Times New Roman" w:eastAsia="Times New Roman" w:hAnsi="Times New Roman" w:cs="Times New Roman"/>
          <w:sz w:val="28"/>
          <w:szCs w:val="28"/>
          <w:lang w:val="en-US"/>
        </w:rPr>
        <w:t>t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1 =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/>
          </w:rPr>
          <m:t>0.005</m:t>
        </m:r>
      </m:oMath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*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ru-RU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ru-RU"/>
                  </w:rPr>
                  <m:t>*4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ru-RU"/>
                  </w:rPr>
                  <m:t>0.0000007</m:t>
                </m:r>
              </m:den>
            </m:f>
          </m:e>
        </m:rad>
      </m:oMath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&gt;2.</w:t>
      </w:r>
      <w:r w:rsidR="00C34EB7" w:rsidRPr="00C34EB7">
        <w:rPr>
          <w:rFonts w:ascii="Times New Roman" w:eastAsia="Times New Roman" w:hAnsi="Times New Roman" w:cs="Times New Roman"/>
          <w:sz w:val="28"/>
          <w:szCs w:val="28"/>
          <w:lang w:val="ru-RU"/>
        </w:rPr>
        <w:t>18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>- значущий</w:t>
      </w:r>
    </w:p>
    <w:p w14:paraId="57AAC20D" w14:textId="26DDA01C" w:rsidR="00B36DD6" w:rsidRPr="00B36DD6" w:rsidRDefault="00B36DD6" w:rsidP="00B36DD6">
      <w:pPr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B36DD6">
        <w:rPr>
          <w:rFonts w:ascii="Times New Roman" w:eastAsia="Times New Roman" w:hAnsi="Times New Roman" w:cs="Times New Roman"/>
          <w:sz w:val="28"/>
          <w:szCs w:val="28"/>
          <w:lang w:val="en-US"/>
        </w:rPr>
        <w:t>t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2 =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/>
          </w:rPr>
          <m:t>0.03</m:t>
        </m:r>
      </m:oMath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*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ru-RU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ru-RU"/>
                  </w:rPr>
                  <m:t>*4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ru-RU"/>
                  </w:rPr>
                  <m:t>0.0000007</m:t>
                </m:r>
              </m:den>
            </m:f>
          </m:e>
        </m:rad>
      </m:oMath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&gt;2.</w:t>
      </w:r>
      <w:r w:rsidR="00C34EB7" w:rsidRPr="00C34EB7">
        <w:rPr>
          <w:rFonts w:ascii="Times New Roman" w:eastAsia="Times New Roman" w:hAnsi="Times New Roman" w:cs="Times New Roman"/>
          <w:sz w:val="28"/>
          <w:szCs w:val="28"/>
          <w:lang w:val="ru-RU"/>
        </w:rPr>
        <w:t>18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>- значущий</w:t>
      </w:r>
    </w:p>
    <w:p w14:paraId="4CE354A6" w14:textId="0CAEFF04" w:rsidR="00B36DD6" w:rsidRPr="00B36DD6" w:rsidRDefault="00B36DD6" w:rsidP="00B36DD6">
      <w:pPr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B36DD6">
        <w:rPr>
          <w:rFonts w:ascii="Times New Roman" w:eastAsia="Times New Roman" w:hAnsi="Times New Roman" w:cs="Times New Roman"/>
          <w:sz w:val="28"/>
          <w:szCs w:val="28"/>
          <w:lang w:val="en-US"/>
        </w:rPr>
        <w:t>t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3 =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/>
          </w:rPr>
          <m:t>0.004</m:t>
        </m:r>
      </m:oMath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*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ru-RU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ru-RU"/>
                  </w:rPr>
                  <m:t>*4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ru-RU"/>
                  </w:rPr>
                  <m:t>0.0000007</m:t>
                </m:r>
              </m:den>
            </m:f>
          </m:e>
        </m:rad>
      </m:oMath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ru-RU"/>
        </w:rPr>
        <w:t>&gt;2.</w:t>
      </w:r>
      <w:r w:rsidR="00C34EB7" w:rsidRPr="00C34EB7">
        <w:rPr>
          <w:rFonts w:ascii="Times New Roman" w:eastAsia="Times New Roman" w:hAnsi="Times New Roman" w:cs="Times New Roman"/>
          <w:sz w:val="28"/>
          <w:szCs w:val="28"/>
          <w:lang w:val="ru-RU"/>
        </w:rPr>
        <w:t>18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>- значущий</w:t>
      </w:r>
    </w:p>
    <w:p w14:paraId="48333BAC" w14:textId="784FEBAB" w:rsidR="00B36DD6" w:rsidRPr="00B36DD6" w:rsidRDefault="00B36DD6" w:rsidP="00B36DD6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lastRenderedPageBreak/>
        <w:t xml:space="preserve">Як бачимо </w:t>
      </w:r>
      <w:r w:rsidR="00C34EB7" w:rsidRPr="00C34EB7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2 </w:t>
      </w:r>
      <w:r w:rsidRPr="00B36DD6">
        <w:rPr>
          <w:rFonts w:ascii="Times New Roman" w:eastAsia="Times New Roman" w:hAnsi="Times New Roman" w:cs="Times New Roman"/>
          <w:sz w:val="28"/>
          <w:szCs w:val="28"/>
          <w:lang w:val="uk-UA"/>
        </w:rPr>
        <w:t>фактори мають значущий вплив на нашу систему, отже ми не можемо відкинути ніякий з рівняння регрессії.</w:t>
      </w:r>
    </w:p>
    <w:p w14:paraId="26945116" w14:textId="4EA887F1" w:rsidR="00146AB4" w:rsidRDefault="00146AB4" w:rsidP="003800AB">
      <w:pPr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</w:p>
    <w:p w14:paraId="2C4D0CAF" w14:textId="77777777" w:rsidR="00146AB4" w:rsidRPr="00146AB4" w:rsidRDefault="00146AB4" w:rsidP="00146AB4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</w:p>
    <w:sectPr w:rsidR="00146AB4" w:rsidRPr="00146AB4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iberation Serif">
    <w:altName w:val="Times New Roman"/>
    <w:charset w:val="CC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B34F90"/>
    <w:multiLevelType w:val="hybridMultilevel"/>
    <w:tmpl w:val="1E10D15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734E8F"/>
    <w:multiLevelType w:val="hybridMultilevel"/>
    <w:tmpl w:val="2514D098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4EE19B0"/>
    <w:multiLevelType w:val="hybridMultilevel"/>
    <w:tmpl w:val="5B74D8E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0D1DC0"/>
    <w:multiLevelType w:val="hybridMultilevel"/>
    <w:tmpl w:val="F8DCB81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C013C6"/>
    <w:multiLevelType w:val="hybridMultilevel"/>
    <w:tmpl w:val="78FCE23E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5026F54"/>
    <w:multiLevelType w:val="hybridMultilevel"/>
    <w:tmpl w:val="6B840C64"/>
    <w:lvl w:ilvl="0" w:tplc="1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BDB22B4"/>
    <w:multiLevelType w:val="hybridMultilevel"/>
    <w:tmpl w:val="1804BD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2C044A4C"/>
    <w:multiLevelType w:val="hybridMultilevel"/>
    <w:tmpl w:val="0F707A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324E1173"/>
    <w:multiLevelType w:val="hybridMultilevel"/>
    <w:tmpl w:val="5432726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3812A54"/>
    <w:multiLevelType w:val="hybridMultilevel"/>
    <w:tmpl w:val="2D4E64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0" w15:restartNumberingAfterBreak="0">
    <w:nsid w:val="465A2420"/>
    <w:multiLevelType w:val="hybridMultilevel"/>
    <w:tmpl w:val="1BEC96F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FA529B8"/>
    <w:multiLevelType w:val="hybridMultilevel"/>
    <w:tmpl w:val="535A2DB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7AB784F"/>
    <w:multiLevelType w:val="hybridMultilevel"/>
    <w:tmpl w:val="644086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5F7055C"/>
    <w:multiLevelType w:val="hybridMultilevel"/>
    <w:tmpl w:val="7FBE0378"/>
    <w:lvl w:ilvl="0" w:tplc="63447BC8">
      <w:start w:val="1"/>
      <w:numFmt w:val="bullet"/>
      <w:lvlText w:val="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F350E14"/>
    <w:multiLevelType w:val="hybridMultilevel"/>
    <w:tmpl w:val="6F9639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1C27EF2"/>
    <w:multiLevelType w:val="hybridMultilevel"/>
    <w:tmpl w:val="E1063B8C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8"/>
  </w:num>
  <w:num w:numId="3">
    <w:abstractNumId w:val="12"/>
  </w:num>
  <w:num w:numId="4">
    <w:abstractNumId w:val="15"/>
  </w:num>
  <w:num w:numId="5">
    <w:abstractNumId w:val="4"/>
  </w:num>
  <w:num w:numId="6">
    <w:abstractNumId w:val="3"/>
  </w:num>
  <w:num w:numId="7">
    <w:abstractNumId w:val="1"/>
  </w:num>
  <w:num w:numId="8">
    <w:abstractNumId w:val="13"/>
  </w:num>
  <w:num w:numId="9">
    <w:abstractNumId w:val="11"/>
  </w:num>
  <w:num w:numId="10">
    <w:abstractNumId w:val="14"/>
  </w:num>
  <w:num w:numId="11">
    <w:abstractNumId w:val="10"/>
  </w:num>
  <w:num w:numId="12">
    <w:abstractNumId w:val="2"/>
  </w:num>
  <w:num w:numId="13">
    <w:abstractNumId w:val="9"/>
  </w:num>
  <w:num w:numId="14">
    <w:abstractNumId w:val="6"/>
  </w:num>
  <w:num w:numId="15">
    <w:abstractNumId w:val="5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5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1B07"/>
    <w:rsid w:val="00003B7B"/>
    <w:rsid w:val="00027AD1"/>
    <w:rsid w:val="000A7472"/>
    <w:rsid w:val="000B0DE2"/>
    <w:rsid w:val="00134354"/>
    <w:rsid w:val="00134672"/>
    <w:rsid w:val="00144094"/>
    <w:rsid w:val="00146AB4"/>
    <w:rsid w:val="001506EF"/>
    <w:rsid w:val="001620F7"/>
    <w:rsid w:val="001E7741"/>
    <w:rsid w:val="001E7B27"/>
    <w:rsid w:val="001F069B"/>
    <w:rsid w:val="00230631"/>
    <w:rsid w:val="00245B3A"/>
    <w:rsid w:val="00265191"/>
    <w:rsid w:val="002708DD"/>
    <w:rsid w:val="00294708"/>
    <w:rsid w:val="002A5CE1"/>
    <w:rsid w:val="002B64C1"/>
    <w:rsid w:val="002B7AF7"/>
    <w:rsid w:val="002C1198"/>
    <w:rsid w:val="002D6288"/>
    <w:rsid w:val="002E5DA2"/>
    <w:rsid w:val="00320F6A"/>
    <w:rsid w:val="0032221B"/>
    <w:rsid w:val="00343CC8"/>
    <w:rsid w:val="003474F8"/>
    <w:rsid w:val="0036656D"/>
    <w:rsid w:val="00366737"/>
    <w:rsid w:val="003800AB"/>
    <w:rsid w:val="003906DA"/>
    <w:rsid w:val="00392078"/>
    <w:rsid w:val="00397807"/>
    <w:rsid w:val="003B2899"/>
    <w:rsid w:val="003C1CAE"/>
    <w:rsid w:val="003F71F4"/>
    <w:rsid w:val="0040478A"/>
    <w:rsid w:val="00416E4B"/>
    <w:rsid w:val="0044502E"/>
    <w:rsid w:val="004571BB"/>
    <w:rsid w:val="00460E67"/>
    <w:rsid w:val="004838DB"/>
    <w:rsid w:val="0048654E"/>
    <w:rsid w:val="00490A8D"/>
    <w:rsid w:val="004C7908"/>
    <w:rsid w:val="004E7726"/>
    <w:rsid w:val="005032AE"/>
    <w:rsid w:val="005757E9"/>
    <w:rsid w:val="00595560"/>
    <w:rsid w:val="005A1655"/>
    <w:rsid w:val="005C5002"/>
    <w:rsid w:val="005C73FB"/>
    <w:rsid w:val="005D571D"/>
    <w:rsid w:val="005F1EC8"/>
    <w:rsid w:val="005F4819"/>
    <w:rsid w:val="005F4A05"/>
    <w:rsid w:val="0060607C"/>
    <w:rsid w:val="0061576D"/>
    <w:rsid w:val="0063446E"/>
    <w:rsid w:val="00665C58"/>
    <w:rsid w:val="006776E8"/>
    <w:rsid w:val="0069023E"/>
    <w:rsid w:val="006A1A2B"/>
    <w:rsid w:val="006A1B92"/>
    <w:rsid w:val="006A7703"/>
    <w:rsid w:val="006B2A8D"/>
    <w:rsid w:val="0070314C"/>
    <w:rsid w:val="00732D55"/>
    <w:rsid w:val="007466B0"/>
    <w:rsid w:val="00772651"/>
    <w:rsid w:val="00772AEA"/>
    <w:rsid w:val="007816E1"/>
    <w:rsid w:val="0078531C"/>
    <w:rsid w:val="007875B1"/>
    <w:rsid w:val="007B43BB"/>
    <w:rsid w:val="007C753D"/>
    <w:rsid w:val="007E6A84"/>
    <w:rsid w:val="007F095B"/>
    <w:rsid w:val="007F24F7"/>
    <w:rsid w:val="00814AA3"/>
    <w:rsid w:val="00837B92"/>
    <w:rsid w:val="008672BB"/>
    <w:rsid w:val="008734FA"/>
    <w:rsid w:val="00874F4A"/>
    <w:rsid w:val="00877120"/>
    <w:rsid w:val="0089171A"/>
    <w:rsid w:val="008A006B"/>
    <w:rsid w:val="008A4E95"/>
    <w:rsid w:val="008E2C10"/>
    <w:rsid w:val="009264FD"/>
    <w:rsid w:val="00946226"/>
    <w:rsid w:val="00947667"/>
    <w:rsid w:val="00947C22"/>
    <w:rsid w:val="009516DC"/>
    <w:rsid w:val="00955D87"/>
    <w:rsid w:val="009878A5"/>
    <w:rsid w:val="009B46DF"/>
    <w:rsid w:val="009B6205"/>
    <w:rsid w:val="009F7B80"/>
    <w:rsid w:val="00A162F2"/>
    <w:rsid w:val="00A17692"/>
    <w:rsid w:val="00A37375"/>
    <w:rsid w:val="00AB3EB9"/>
    <w:rsid w:val="00AC41E0"/>
    <w:rsid w:val="00AD34B8"/>
    <w:rsid w:val="00AE1137"/>
    <w:rsid w:val="00AF3BA1"/>
    <w:rsid w:val="00B01B07"/>
    <w:rsid w:val="00B02535"/>
    <w:rsid w:val="00B1270E"/>
    <w:rsid w:val="00B36DD6"/>
    <w:rsid w:val="00B42854"/>
    <w:rsid w:val="00B46CBC"/>
    <w:rsid w:val="00B70980"/>
    <w:rsid w:val="00B7264F"/>
    <w:rsid w:val="00B93133"/>
    <w:rsid w:val="00BE6ED8"/>
    <w:rsid w:val="00BF40C6"/>
    <w:rsid w:val="00BF5EEB"/>
    <w:rsid w:val="00C030DB"/>
    <w:rsid w:val="00C34EB7"/>
    <w:rsid w:val="00C36223"/>
    <w:rsid w:val="00C719BA"/>
    <w:rsid w:val="00C86199"/>
    <w:rsid w:val="00CB2B7D"/>
    <w:rsid w:val="00CD5ECA"/>
    <w:rsid w:val="00CE40CC"/>
    <w:rsid w:val="00D34C5D"/>
    <w:rsid w:val="00D65A3D"/>
    <w:rsid w:val="00D826E8"/>
    <w:rsid w:val="00E2681E"/>
    <w:rsid w:val="00E34E09"/>
    <w:rsid w:val="00E505FC"/>
    <w:rsid w:val="00E80C95"/>
    <w:rsid w:val="00EA1AD7"/>
    <w:rsid w:val="00EC1700"/>
    <w:rsid w:val="00ED1285"/>
    <w:rsid w:val="00ED2E00"/>
    <w:rsid w:val="00F1025E"/>
    <w:rsid w:val="00F62535"/>
    <w:rsid w:val="00F7482F"/>
    <w:rsid w:val="00F801F1"/>
    <w:rsid w:val="00F82088"/>
    <w:rsid w:val="00F8292D"/>
    <w:rsid w:val="00F973B1"/>
    <w:rsid w:val="00FA0E1A"/>
    <w:rsid w:val="00FA454A"/>
    <w:rsid w:val="00FD0B75"/>
    <w:rsid w:val="00FF58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A7494C"/>
  <w15:chartTrackingRefBased/>
  <w15:docId w15:val="{F9F2467B-8A4F-4322-9E90-B561BA9EE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665C58"/>
    <w:pPr>
      <w:suppressAutoHyphens/>
      <w:spacing w:after="140" w:line="288" w:lineRule="auto"/>
    </w:pPr>
    <w:rPr>
      <w:rFonts w:ascii="Liberation Serif" w:eastAsia="SimSun" w:hAnsi="Liberation Serif" w:cs="Mangal"/>
      <w:kern w:val="2"/>
      <w:sz w:val="24"/>
      <w:szCs w:val="24"/>
      <w:lang w:val="en-US" w:eastAsia="zh-CN" w:bidi="hi-IN"/>
    </w:rPr>
  </w:style>
  <w:style w:type="character" w:customStyle="1" w:styleId="BodyTextChar">
    <w:name w:val="Body Text Char"/>
    <w:basedOn w:val="DefaultParagraphFont"/>
    <w:link w:val="BodyText"/>
    <w:rsid w:val="00665C58"/>
    <w:rPr>
      <w:rFonts w:ascii="Liberation Serif" w:eastAsia="SimSun" w:hAnsi="Liberation Serif" w:cs="Mangal"/>
      <w:kern w:val="2"/>
      <w:sz w:val="24"/>
      <w:szCs w:val="24"/>
      <w:lang w:val="en-US" w:eastAsia="zh-CN" w:bidi="hi-IN"/>
    </w:rPr>
  </w:style>
  <w:style w:type="paragraph" w:styleId="ListParagraph">
    <w:name w:val="List Paragraph"/>
    <w:basedOn w:val="Normal"/>
    <w:uiPriority w:val="34"/>
    <w:qFormat/>
    <w:rsid w:val="00134672"/>
    <w:pPr>
      <w:ind w:left="720"/>
      <w:contextualSpacing/>
    </w:pPr>
  </w:style>
  <w:style w:type="table" w:styleId="TableGrid">
    <w:name w:val="Table Grid"/>
    <w:basedOn w:val="TableNormal"/>
    <w:uiPriority w:val="39"/>
    <w:rsid w:val="00FF587A"/>
    <w:pPr>
      <w:spacing w:after="0" w:line="240" w:lineRule="auto"/>
    </w:pPr>
    <w:rPr>
      <w:lang w:val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2681E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7466B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466B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466B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466B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466B0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66B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66B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6018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25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74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62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92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645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84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66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67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44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1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7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64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oleObject" Target="embeddings/oleObject7.bin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10" Type="http://schemas.openxmlformats.org/officeDocument/2006/relationships/image" Target="media/image6.png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3</TotalTime>
  <Pages>6</Pages>
  <Words>488</Words>
  <Characters>278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ksandra Vozniuk</dc:creator>
  <cp:keywords/>
  <dc:description/>
  <cp:lastModifiedBy>Oleksandra Vozniuk</cp:lastModifiedBy>
  <cp:revision>55</cp:revision>
  <dcterms:created xsi:type="dcterms:W3CDTF">2020-09-30T11:02:00Z</dcterms:created>
  <dcterms:modified xsi:type="dcterms:W3CDTF">2020-12-16T19:47:00Z</dcterms:modified>
</cp:coreProperties>
</file>